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4D47" w:rsidRPr="00864D47" w:rsidRDefault="00864D47" w:rsidP="00060DBB">
      <w:pPr>
        <w:pStyle w:val="NoSpacing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5A6B70" w:rsidRPr="00750987" w:rsidRDefault="00060DBB" w:rsidP="005A6B70">
      <w:pPr>
        <w:spacing w:after="0" w:line="240" w:lineRule="auto"/>
        <w:contextualSpacing/>
        <w:jc w:val="center"/>
        <w:rPr>
          <w:rFonts w:ascii="Verdana" w:hAnsi="Verdana" w:cs="Arial Unicode MS"/>
          <w:b/>
          <w:sz w:val="24"/>
          <w:szCs w:val="24"/>
          <w:u w:val="single"/>
        </w:rPr>
      </w:pPr>
      <w:r w:rsidRPr="00864D47">
        <w:rPr>
          <w:rFonts w:ascii="Times New Roman" w:hAnsi="Times New Roman" w:cs="Times New Roman"/>
          <w:b/>
          <w:bCs/>
          <w:sz w:val="24"/>
          <w:szCs w:val="24"/>
        </w:rPr>
        <w:t xml:space="preserve">      </w:t>
      </w:r>
      <w:r w:rsidR="005A6B70">
        <w:rPr>
          <w:rFonts w:ascii="Verdana" w:hAnsi="Verdana"/>
          <w:b/>
          <w:bCs/>
          <w:sz w:val="24"/>
          <w:szCs w:val="24"/>
        </w:rPr>
        <w:t>Sample Paper – 2013</w:t>
      </w:r>
      <w:r w:rsidR="005A6B70" w:rsidRPr="00750987">
        <w:rPr>
          <w:rFonts w:ascii="Verdana" w:hAnsi="Verdana"/>
          <w:b/>
          <w:bCs/>
          <w:sz w:val="24"/>
          <w:szCs w:val="24"/>
        </w:rPr>
        <w:br/>
        <w:t>Class – XII</w:t>
      </w:r>
      <w:r w:rsidR="005A6B70" w:rsidRPr="00750987">
        <w:rPr>
          <w:rFonts w:ascii="Verdana" w:hAnsi="Verdana"/>
          <w:b/>
          <w:bCs/>
          <w:sz w:val="24"/>
          <w:szCs w:val="24"/>
        </w:rPr>
        <w:br/>
        <w:t>Subject –</w:t>
      </w:r>
      <w:r w:rsidR="005A6B70" w:rsidRPr="005A6B7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A6B70" w:rsidRPr="00864D47">
        <w:rPr>
          <w:rFonts w:ascii="Times New Roman" w:hAnsi="Times New Roman" w:cs="Times New Roman"/>
          <w:b/>
          <w:bCs/>
          <w:sz w:val="24"/>
          <w:szCs w:val="24"/>
        </w:rPr>
        <w:t>MATHEMATICS</w:t>
      </w:r>
    </w:p>
    <w:p w:rsidR="008D7889" w:rsidRDefault="008D7889" w:rsidP="00060DBB">
      <w:pPr>
        <w:pStyle w:val="NoSpacing"/>
        <w:tabs>
          <w:tab w:val="left" w:pos="8784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:rsidR="00060DBB" w:rsidRPr="00864D47" w:rsidRDefault="00060DBB" w:rsidP="00060DBB">
      <w:pPr>
        <w:pStyle w:val="NoSpacing"/>
        <w:tabs>
          <w:tab w:val="left" w:pos="8784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864D47">
        <w:rPr>
          <w:rFonts w:ascii="Times New Roman" w:hAnsi="Times New Roman" w:cs="Times New Roman"/>
          <w:b/>
          <w:bCs/>
          <w:sz w:val="24"/>
          <w:szCs w:val="24"/>
        </w:rPr>
        <w:t>Max. Marks: 100</w:t>
      </w:r>
    </w:p>
    <w:p w:rsidR="00060DBB" w:rsidRPr="00864D47" w:rsidRDefault="00060DBB" w:rsidP="00060DBB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64D47">
        <w:rPr>
          <w:rFonts w:ascii="Times New Roman" w:hAnsi="Times New Roman" w:cs="Times New Roman"/>
          <w:b/>
          <w:sz w:val="24"/>
          <w:szCs w:val="24"/>
          <w:u w:val="single"/>
        </w:rPr>
        <w:t>SECTION A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 xml:space="preserve">Let * be the binary operation defined on N defined by a*b = H.C.F. of a and b. Find the identity element if it exists.  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>Using principal values, find</w:t>
      </w:r>
      <w:r w:rsidRPr="00864D47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4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3.75pt" o:ole="">
            <v:imagedata r:id="rId7" o:title=""/>
          </v:shape>
          <o:OLEObject Type="Embed" ProgID="Equation.3" ShapeID="_x0000_i1025" DrawAspect="Content" ObjectID="_1422952736" r:id="rId8"/>
        </w:object>
      </w:r>
      <w:r w:rsidRPr="00864D4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 xml:space="preserve">If  the matrix </w:t>
      </w:r>
      <w:r w:rsidRPr="00864D47">
        <w:rPr>
          <w:rFonts w:ascii="Times New Roman" w:hAnsi="Times New Roman" w:cs="Times New Roman"/>
          <w:color w:val="000000"/>
          <w:position w:val="-50"/>
          <w:sz w:val="24"/>
          <w:szCs w:val="24"/>
        </w:rPr>
        <w:object w:dxaOrig="1120" w:dyaOrig="1120">
          <v:shape id="_x0000_i1026" type="#_x0000_t75" style="width:56.25pt;height:56.25pt" o:ole="">
            <v:imagedata r:id="rId9" o:title=""/>
          </v:shape>
          <o:OLEObject Type="Embed" ProgID="Equation.3" ShapeID="_x0000_i1026" DrawAspect="Content" ObjectID="_1422952737" r:id="rId10"/>
        </w:object>
      </w:r>
      <w:r w:rsidRPr="00864D47">
        <w:rPr>
          <w:rFonts w:ascii="Times New Roman" w:hAnsi="Times New Roman" w:cs="Times New Roman"/>
          <w:color w:val="000000"/>
          <w:sz w:val="24"/>
          <w:szCs w:val="24"/>
        </w:rPr>
        <w:t>.is non-invertible , find the value of a.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>If A =</w:t>
      </w:r>
      <w:r w:rsidRPr="00864D47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620" w:dyaOrig="720">
          <v:shape id="_x0000_i1027" type="#_x0000_t75" style="width:81pt;height:36pt" o:ole="">
            <v:imagedata r:id="rId11" o:title=""/>
          </v:shape>
          <o:OLEObject Type="Embed" ProgID="Equation.3" ShapeID="_x0000_i1027" DrawAspect="Content" ObjectID="_1422952738" r:id="rId12"/>
        </w:object>
      </w:r>
      <w:r w:rsidRPr="00864D47">
        <w:rPr>
          <w:rFonts w:ascii="Times New Roman" w:hAnsi="Times New Roman" w:cs="Times New Roman"/>
          <w:color w:val="000000"/>
          <w:sz w:val="24"/>
          <w:szCs w:val="24"/>
        </w:rPr>
        <w:t xml:space="preserve"> and A. AdjA = kI , where I is the unit matrix of order 2,find the value of k.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 xml:space="preserve">If A= </w:t>
      </w:r>
      <w:r w:rsidRPr="00864D47">
        <w:rPr>
          <w:rFonts w:ascii="Times New Roman" w:hAnsi="Times New Roman" w:cs="Times New Roman"/>
          <w:position w:val="-50"/>
          <w:sz w:val="24"/>
          <w:szCs w:val="24"/>
        </w:rPr>
        <w:object w:dxaOrig="1800" w:dyaOrig="1120">
          <v:shape id="_x0000_i1028" type="#_x0000_t75" style="width:90pt;height:56.25pt" o:ole="">
            <v:imagedata r:id="rId13" o:title=""/>
          </v:shape>
          <o:OLEObject Type="Embed" ProgID="Equation.3" ShapeID="_x0000_i1028" DrawAspect="Content" ObjectID="_1422952739" r:id="rId14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is  skew symmetric , find </w:t>
      </w:r>
      <w:r w:rsidRPr="00864D47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864D47">
        <w:rPr>
          <w:rFonts w:ascii="Times New Roman" w:hAnsi="Times New Roman" w:cs="Times New Roman"/>
          <w:sz w:val="24"/>
          <w:szCs w:val="24"/>
        </w:rPr>
        <w:t>.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bCs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Evaluate:  </w:t>
      </w:r>
      <w:r w:rsidRPr="00864D47">
        <w:rPr>
          <w:rFonts w:ascii="Times New Roman" w:hAnsi="Times New Roman" w:cs="Times New Roman"/>
          <w:bCs/>
          <w:sz w:val="24"/>
          <w:szCs w:val="24"/>
        </w:rPr>
        <w:t xml:space="preserve">i∙ (kxj) + j∙ (kxi) + k∙ (ixj) 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Find the unit vector perpendicular to the vectors  </w:t>
      </w:r>
      <w:r w:rsidRPr="00864D47">
        <w:rPr>
          <w:rFonts w:ascii="Times New Roman" w:hAnsi="Times New Roman" w:cs="Times New Roman"/>
          <w:position w:val="-10"/>
          <w:sz w:val="24"/>
          <w:szCs w:val="24"/>
        </w:rPr>
        <w:object w:dxaOrig="1260" w:dyaOrig="380">
          <v:shape id="_x0000_i1029" type="#_x0000_t75" style="width:63pt;height:18.75pt" o:ole="">
            <v:imagedata r:id="rId15" o:title=""/>
          </v:shape>
          <o:OLEObject Type="Embed" ProgID="Equation.3" ShapeID="_x0000_i1029" DrawAspect="Content" ObjectID="_1422952740" r:id="rId16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, and </w:t>
      </w:r>
      <w:r w:rsidRPr="00864D47">
        <w:rPr>
          <w:rFonts w:ascii="Times New Roman" w:hAnsi="Times New Roman" w:cs="Times New Roman"/>
          <w:position w:val="-10"/>
          <w:sz w:val="24"/>
          <w:szCs w:val="24"/>
        </w:rPr>
        <w:object w:dxaOrig="1240" w:dyaOrig="400">
          <v:shape id="_x0000_i1030" type="#_x0000_t75" style="width:62.25pt;height:20.25pt" o:ole="">
            <v:imagedata r:id="rId17" o:title=""/>
          </v:shape>
          <o:OLEObject Type="Embed" ProgID="Equation.3" ShapeID="_x0000_i1030" DrawAspect="Content" ObjectID="_1422952741" r:id="rId18"/>
        </w:objec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Find the angle between the lines </w:t>
      </w:r>
      <w:r w:rsidRPr="00864D47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031" type="#_x0000_t75" style="width:96pt;height:30.75pt" o:ole="">
            <v:imagedata r:id="rId19" o:title=""/>
          </v:shape>
          <o:OLEObject Type="Embed" ProgID="Equation.3" ShapeID="_x0000_i1031" DrawAspect="Content" ObjectID="_1422952742" r:id="rId20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and  </w:t>
      </w:r>
      <w:r w:rsidRPr="00864D47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32" type="#_x0000_t75" style="width:101.25pt;height:30.75pt" o:ole="">
            <v:imagedata r:id="rId21" o:title=""/>
          </v:shape>
          <o:OLEObject Type="Embed" ProgID="Equation.3" ShapeID="_x0000_i1032" DrawAspect="Content" ObjectID="_1422952743" r:id="rId22"/>
        </w:objec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>Evaluate:</w:t>
      </w:r>
      <w:r w:rsidRPr="00864D47">
        <w:rPr>
          <w:rFonts w:ascii="Times New Roman" w:hAnsi="Times New Roman" w:cs="Times New Roman"/>
          <w:position w:val="-32"/>
          <w:sz w:val="24"/>
          <w:szCs w:val="24"/>
        </w:rPr>
        <w:object w:dxaOrig="859" w:dyaOrig="760">
          <v:shape id="_x0000_i1033" type="#_x0000_t75" style="width:42.75pt;height:38.25pt" o:ole="">
            <v:imagedata r:id="rId23" o:title=""/>
          </v:shape>
          <o:OLEObject Type="Embed" ProgID="Equation.3" ShapeID="_x0000_i1033" DrawAspect="Content" ObjectID="_1422952744" r:id="rId24"/>
        </w:object>
      </w:r>
      <w:r w:rsidRPr="00864D47">
        <w:rPr>
          <w:rFonts w:ascii="Times New Roman" w:hAnsi="Times New Roman" w:cs="Times New Roman"/>
          <w:sz w:val="24"/>
          <w:szCs w:val="24"/>
        </w:rPr>
        <w:t>.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 xml:space="preserve">Determine the value of k </w:t>
      </w:r>
      <w:r w:rsidRPr="00864D47">
        <w:rPr>
          <w:rFonts w:ascii="Times New Roman" w:hAnsi="Times New Roman" w:cs="Times New Roman"/>
          <w:sz w:val="24"/>
          <w:szCs w:val="24"/>
        </w:rPr>
        <w:t xml:space="preserve">if </w:t>
      </w:r>
      <w:r w:rsidRPr="00864D47">
        <w:rPr>
          <w:rFonts w:ascii="Times New Roman" w:hAnsi="Times New Roman" w:cs="Times New Roman"/>
          <w:position w:val="-46"/>
          <w:sz w:val="24"/>
          <w:szCs w:val="24"/>
        </w:rPr>
        <w:object w:dxaOrig="2460" w:dyaOrig="1040">
          <v:shape id="_x0000_i1034" type="#_x0000_t75" style="width:123pt;height:51.75pt" o:ole="">
            <v:imagedata r:id="rId25" o:title=""/>
          </v:shape>
          <o:OLEObject Type="Embed" ProgID="Equation.3" ShapeID="_x0000_i1034" DrawAspect="Content" ObjectID="_1422952745" r:id="rId26"/>
        </w:object>
      </w:r>
      <w:r w:rsidRPr="00864D47">
        <w:rPr>
          <w:rFonts w:ascii="Times New Roman" w:hAnsi="Times New Roman" w:cs="Times New Roman"/>
          <w:sz w:val="24"/>
          <w:szCs w:val="24"/>
        </w:rPr>
        <w:t>is continuous at x= 0.</w:t>
      </w:r>
    </w:p>
    <w:p w:rsidR="00060DBB" w:rsidRPr="00864D47" w:rsidRDefault="00060DBB" w:rsidP="00060DBB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64D47">
        <w:rPr>
          <w:rFonts w:ascii="Times New Roman" w:hAnsi="Times New Roman" w:cs="Times New Roman"/>
          <w:b/>
          <w:sz w:val="24"/>
          <w:szCs w:val="24"/>
          <w:u w:val="single"/>
        </w:rPr>
        <w:t>SECTION B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>Let f: X</w:t>
      </w:r>
      <w:r w:rsidRPr="00864D4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00" w:dyaOrig="220">
          <v:shape id="_x0000_i1035" type="#_x0000_t75" style="width:15pt;height:11.25pt" o:ole="">
            <v:imagedata r:id="rId27" o:title=""/>
          </v:shape>
          <o:OLEObject Type="Embed" ProgID="Equation.3" ShapeID="_x0000_i1035" DrawAspect="Content" ObjectID="_1422952746" r:id="rId28"/>
        </w:object>
      </w:r>
      <w:r w:rsidRPr="00864D47">
        <w:rPr>
          <w:rFonts w:ascii="Times New Roman" w:hAnsi="Times New Roman" w:cs="Times New Roman"/>
          <w:color w:val="000000"/>
          <w:sz w:val="24"/>
          <w:szCs w:val="24"/>
        </w:rPr>
        <w:t>Y be a function. Define a relation R on X given by R = { (a , b) : f(a) = f(b) }.Show that R is an equivalence relation on X.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If</w:t>
      </w:r>
      <w:r w:rsidRPr="00864D47">
        <w:rPr>
          <w:rFonts w:ascii="Times New Roman" w:hAnsi="Times New Roman" w:cs="Times New Roman"/>
          <w:position w:val="-30"/>
          <w:sz w:val="24"/>
          <w:szCs w:val="24"/>
        </w:rPr>
        <w:object w:dxaOrig="7160" w:dyaOrig="720">
          <v:shape id="_x0000_i1036" type="#_x0000_t75" style="width:357.75pt;height:36pt" o:ole="">
            <v:imagedata r:id="rId29" o:title=""/>
          </v:shape>
          <o:OLEObject Type="Embed" ProgID="Equation.3" ShapeID="_x0000_i1036" DrawAspect="Content" ObjectID="_1422952747" r:id="rId30"/>
        </w:object>
      </w:r>
      <w:r w:rsidRPr="00864D47">
        <w:rPr>
          <w:rFonts w:ascii="Times New Roman" w:hAnsi="Times New Roman" w:cs="Times New Roman"/>
          <w:bCs/>
          <w:sz w:val="24"/>
          <w:szCs w:val="24"/>
        </w:rPr>
        <w:t>OR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position w:val="-10"/>
          <w:sz w:val="24"/>
          <w:szCs w:val="24"/>
        </w:rPr>
        <w:object w:dxaOrig="5640" w:dyaOrig="360">
          <v:shape id="_x0000_i1037" type="#_x0000_t75" style="width:282pt;height:18pt" o:ole="" filled="t">
            <v:imagedata r:id="rId31" o:title=""/>
          </v:shape>
          <o:OLEObject Type="Embed" ProgID="Equation.3" ShapeID="_x0000_i1037" DrawAspect="Content" ObjectID="_1422952748" r:id="rId32"/>
        </w:objec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position w:val="-52"/>
          <w:sz w:val="24"/>
          <w:szCs w:val="24"/>
        </w:rPr>
        <w:object w:dxaOrig="6220" w:dyaOrig="1160">
          <v:shape id="_x0000_i1038" type="#_x0000_t75" style="width:311.25pt;height:58.5pt" o:ole="" filled="t">
            <v:imagedata r:id="rId33" o:title=""/>
          </v:shape>
          <o:OLEObject Type="Embed" ProgID="Equation.3" ShapeID="_x0000_i1038" DrawAspect="Content" ObjectID="_1422952749" r:id="rId34"/>
        </w:object>
      </w:r>
      <w:r w:rsidRPr="00864D47">
        <w:rPr>
          <w:rFonts w:ascii="Times New Roman" w:hAnsi="Times New Roman" w:cs="Times New Roman"/>
          <w:sz w:val="24"/>
          <w:szCs w:val="24"/>
        </w:rPr>
        <w:t>.</w:t>
      </w:r>
    </w:p>
    <w:p w:rsidR="00060DBB" w:rsidRPr="00864D47" w:rsidRDefault="00060DBB" w:rsidP="00060DB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lastRenderedPageBreak/>
        <w:t>If x = 3sint –sin3t, y = 3cost-cos3t, find</w:t>
      </w:r>
      <w:r w:rsidRPr="00864D47">
        <w:rPr>
          <w:rFonts w:ascii="Times New Roman" w:hAnsi="Times New Roman" w:cs="Times New Roman"/>
          <w:position w:val="-24"/>
          <w:sz w:val="24"/>
          <w:szCs w:val="24"/>
        </w:rPr>
        <w:object w:dxaOrig="499" w:dyaOrig="660">
          <v:shape id="_x0000_i1039" type="#_x0000_t75" style="width:24.75pt;height:33pt" o:ole="">
            <v:imagedata r:id="rId35" o:title=""/>
          </v:shape>
          <o:OLEObject Type="Embed" ProgID="Equation.3" ShapeID="_x0000_i1039" DrawAspect="Content" ObjectID="_1422952750" r:id="rId36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.  </w:t>
      </w:r>
      <w:r w:rsidRPr="00864D47">
        <w:rPr>
          <w:rFonts w:ascii="Times New Roman" w:hAnsi="Times New Roman" w:cs="Times New Roman"/>
          <w:b/>
          <w:bCs/>
          <w:sz w:val="24"/>
          <w:szCs w:val="24"/>
          <w:u w:val="single"/>
        </w:rPr>
        <w:t>OR</w:t>
      </w:r>
      <w:r w:rsidRPr="00864D47">
        <w:rPr>
          <w:rFonts w:ascii="Times New Roman" w:hAnsi="Times New Roman" w:cs="Times New Roman"/>
          <w:sz w:val="24"/>
          <w:szCs w:val="24"/>
        </w:rPr>
        <w:t xml:space="preserve"> If y =</w:t>
      </w:r>
      <w:r w:rsidRPr="00864D47">
        <w:rPr>
          <w:rFonts w:ascii="Times New Roman" w:hAnsi="Times New Roman" w:cs="Times New Roman"/>
          <w:position w:val="-36"/>
          <w:sz w:val="24"/>
          <w:szCs w:val="24"/>
        </w:rPr>
        <w:object w:dxaOrig="2140" w:dyaOrig="840">
          <v:shape id="_x0000_i1040" type="#_x0000_t75" style="width:107.25pt;height:42pt" o:ole="">
            <v:imagedata r:id="rId37" o:title=""/>
          </v:shape>
          <o:OLEObject Type="Embed" ProgID="Equation.3" ShapeID="_x0000_i1040" DrawAspect="Content" ObjectID="_1422952751" r:id="rId38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, find </w:t>
      </w:r>
      <w:r w:rsidRPr="00864D47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1" type="#_x0000_t75" style="width:18pt;height:30.75pt" o:ole="">
            <v:imagedata r:id="rId39" o:title=""/>
          </v:shape>
          <o:OLEObject Type="Embed" ProgID="Equation.3" ShapeID="_x0000_i1041" DrawAspect="Content" ObjectID="_1422952752" r:id="rId40"/>
        </w:object>
      </w:r>
      <w:r w:rsidRPr="00864D47">
        <w:rPr>
          <w:rFonts w:ascii="Times New Roman" w:hAnsi="Times New Roman" w:cs="Times New Roman"/>
          <w:sz w:val="24"/>
          <w:szCs w:val="24"/>
        </w:rPr>
        <w:t>.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      15. If </w:t>
      </w:r>
      <w:r w:rsidRPr="00864D47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42" type="#_x0000_t75" style="width:92.25pt;height:33.75pt" o:ole="" filled="t">
            <v:imagedata r:id="rId41" o:title=""/>
          </v:shape>
          <o:OLEObject Type="Embed" ProgID="Equation.3" ShapeID="_x0000_i1042" DrawAspect="Content" ObjectID="_1422952753" r:id="rId42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 then prove that  </w:t>
      </w:r>
      <w:r w:rsidRPr="00864D47">
        <w:rPr>
          <w:rFonts w:ascii="Times New Roman" w:hAnsi="Times New Roman" w:cs="Times New Roman"/>
          <w:position w:val="-28"/>
          <w:sz w:val="24"/>
          <w:szCs w:val="24"/>
        </w:rPr>
        <w:object w:dxaOrig="1900" w:dyaOrig="740">
          <v:shape id="_x0000_i1043" type="#_x0000_t75" style="width:94.5pt;height:37.5pt" o:ole="" filled="t">
            <v:imagedata r:id="rId43" o:title=""/>
          </v:shape>
          <o:OLEObject Type="Embed" ProgID="Equation.3" ShapeID="_x0000_i1043" DrawAspect="Content" ObjectID="_1422952754" r:id="rId44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64D47" w:rsidRDefault="00060DBB" w:rsidP="00060DBB">
      <w:pPr>
        <w:pStyle w:val="NoSpacing"/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 xml:space="preserve">       16. Find the intervals in which the function f(x) = -x</w:t>
      </w:r>
      <w:r w:rsidRPr="00864D4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864D47">
        <w:rPr>
          <w:rFonts w:ascii="Times New Roman" w:hAnsi="Times New Roman" w:cs="Times New Roman"/>
          <w:color w:val="000000"/>
          <w:sz w:val="24"/>
          <w:szCs w:val="24"/>
        </w:rPr>
        <w:t>+4x</w:t>
      </w:r>
      <w:r w:rsidRPr="00864D4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864D47">
        <w:rPr>
          <w:rFonts w:ascii="Times New Roman" w:hAnsi="Times New Roman" w:cs="Times New Roman"/>
          <w:color w:val="000000"/>
          <w:sz w:val="24"/>
          <w:szCs w:val="24"/>
        </w:rPr>
        <w:t>-4x</w:t>
      </w:r>
      <w:r w:rsidRPr="00864D4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64D47">
        <w:rPr>
          <w:rFonts w:ascii="Times New Roman" w:hAnsi="Times New Roman" w:cs="Times New Roman"/>
          <w:color w:val="000000"/>
          <w:sz w:val="24"/>
          <w:szCs w:val="24"/>
        </w:rPr>
        <w:t xml:space="preserve">-15, is (a) Increasing (b) </w:t>
      </w:r>
    </w:p>
    <w:p w:rsidR="00864D47" w:rsidRDefault="00060DBB" w:rsidP="00060DBB">
      <w:pPr>
        <w:pStyle w:val="NoSpacing"/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>Decreasing</w:t>
      </w:r>
      <w:r w:rsidRPr="00864D47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OR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 xml:space="preserve">Find </w:t>
      </w:r>
      <w:r w:rsidRPr="00864D47">
        <w:rPr>
          <w:rFonts w:ascii="Times New Roman" w:hAnsi="Times New Roman" w:cs="Times New Roman"/>
          <w:sz w:val="24"/>
          <w:szCs w:val="24"/>
        </w:rPr>
        <w:t xml:space="preserve">the equation of the tangent to the curve x = θ + sinθ, y = 1 + cosθ at θ= π /4.  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color w:val="000000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17. Evaluate</w:t>
      </w:r>
      <w:r w:rsidRPr="00864D47">
        <w:rPr>
          <w:rFonts w:ascii="Times New Roman" w:hAnsi="Times New Roman" w:cs="Times New Roman"/>
          <w:position w:val="-28"/>
          <w:sz w:val="24"/>
          <w:szCs w:val="24"/>
        </w:rPr>
        <w:object w:dxaOrig="1280" w:dyaOrig="700">
          <v:shape id="_x0000_i1044" type="#_x0000_t75" style="width:63.75pt;height:35.25pt" o:ole="">
            <v:imagedata r:id="rId45" o:title=""/>
          </v:shape>
          <o:OLEObject Type="Embed" ProgID="Equation.DSMT4" ShapeID="_x0000_i1044" DrawAspect="Content" ObjectID="_1422952755" r:id="rId46"/>
        </w:object>
      </w:r>
      <w:r w:rsidRPr="00864D47">
        <w:rPr>
          <w:rFonts w:ascii="Times New Roman" w:hAnsi="Times New Roman" w:cs="Times New Roman"/>
          <w:b/>
          <w:bCs/>
          <w:sz w:val="24"/>
          <w:szCs w:val="24"/>
          <w:u w:val="single"/>
        </w:rPr>
        <w:t>OR</w:t>
      </w:r>
      <w:r w:rsidRPr="00864D47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045" type="#_x0000_t75" style="width:87pt;height:30.75pt" o:ole="">
            <v:imagedata r:id="rId47" o:title=""/>
          </v:shape>
          <o:OLEObject Type="Embed" ProgID="Equation.3" ShapeID="_x0000_i1045" DrawAspect="Content" ObjectID="_1422952756" r:id="rId48"/>
        </w:objec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>18. Find the probability distribution of number of doublets in three throws of a pair ofdice.</w:t>
      </w:r>
    </w:p>
    <w:p w:rsid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19. Find the equation of the plane passing through the point (-1, -1, 2) and perpendicular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>to the  planes x + 2y –   3z = 1 and 5x – 4y + 3z = 5.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20. If vectors</w:t>
      </w:r>
      <w:r w:rsidRPr="00864D47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46" type="#_x0000_t75" style="width:45.75pt;height:18.75pt" o:ole="">
            <v:imagedata r:id="rId49" o:title=""/>
          </v:shape>
          <o:OLEObject Type="Embed" ProgID="Equation.3" ShapeID="_x0000_i1046" DrawAspect="Content" ObjectID="_1422952757" r:id="rId50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,are such that each is perpendicular to sum of other two and if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position w:val="-18"/>
          <w:sz w:val="24"/>
          <w:szCs w:val="24"/>
        </w:rPr>
        <w:object w:dxaOrig="2460" w:dyaOrig="480">
          <v:shape id="_x0000_i1047" type="#_x0000_t75" style="width:123pt;height:24pt" o:ole="">
            <v:imagedata r:id="rId51" o:title=""/>
          </v:shape>
          <o:OLEObject Type="Embed" ProgID="Equation.3" ShapeID="_x0000_i1047" DrawAspect="Content" ObjectID="_1422952758" r:id="rId52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find </w:t>
      </w:r>
      <w:r w:rsidRPr="00864D47">
        <w:rPr>
          <w:rFonts w:ascii="Times New Roman" w:hAnsi="Times New Roman" w:cs="Times New Roman"/>
          <w:position w:val="-18"/>
          <w:sz w:val="24"/>
          <w:szCs w:val="24"/>
        </w:rPr>
        <w:object w:dxaOrig="999" w:dyaOrig="480">
          <v:shape id="_x0000_i1048" type="#_x0000_t75" style="width:50.25pt;height:24pt" o:ole="">
            <v:imagedata r:id="rId53" o:title=""/>
          </v:shape>
          <o:OLEObject Type="Embed" ProgID="Equation.3" ShapeID="_x0000_i1048" DrawAspect="Content" ObjectID="_1422952759" r:id="rId54"/>
        </w:object>
      </w:r>
      <w:r w:rsidRPr="00864D47">
        <w:rPr>
          <w:rFonts w:ascii="Times New Roman" w:hAnsi="Times New Roman" w:cs="Times New Roman"/>
          <w:sz w:val="24"/>
          <w:szCs w:val="24"/>
        </w:rPr>
        <w:t>.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color w:val="000000"/>
          <w:sz w:val="24"/>
          <w:szCs w:val="24"/>
        </w:rPr>
        <w:t xml:space="preserve">21.  </w:t>
      </w:r>
      <w:r w:rsidRPr="00864D47">
        <w:rPr>
          <w:rFonts w:ascii="Times New Roman" w:hAnsi="Times New Roman" w:cs="Times New Roman"/>
          <w:sz w:val="24"/>
          <w:szCs w:val="24"/>
        </w:rPr>
        <w:t xml:space="preserve">Solve the differential equations </w:t>
      </w:r>
      <w:r w:rsidRPr="00864D47">
        <w:rPr>
          <w:rFonts w:ascii="Times New Roman" w:hAnsi="Times New Roman" w:cs="Times New Roman"/>
          <w:position w:val="-10"/>
          <w:sz w:val="24"/>
          <w:szCs w:val="24"/>
        </w:rPr>
        <w:object w:dxaOrig="2620" w:dyaOrig="360">
          <v:shape id="_x0000_i1049" type="#_x0000_t75" style="width:131.25pt;height:18pt" o:ole="">
            <v:imagedata r:id="rId55" o:title=""/>
          </v:shape>
          <o:OLEObject Type="Embed" ProgID="Equation.3" ShapeID="_x0000_i1049" DrawAspect="Content" ObjectID="_1422952760" r:id="rId56"/>
        </w:objec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22. Solve the differential equation:  </w:t>
      </w:r>
      <w:r w:rsidRPr="00864D47">
        <w:rPr>
          <w:rFonts w:ascii="Times New Roman" w:hAnsi="Times New Roman" w:cs="Times New Roman"/>
          <w:position w:val="-12"/>
          <w:sz w:val="24"/>
          <w:szCs w:val="24"/>
        </w:rPr>
        <w:object w:dxaOrig="2480" w:dyaOrig="440">
          <v:shape id="_x0000_i1050" type="#_x0000_t75" style="width:123.75pt;height:21.75pt" o:ole="">
            <v:imagedata r:id="rId57" o:title=""/>
          </v:shape>
          <o:OLEObject Type="Embed" ProgID="Equation.3" ShapeID="_x0000_i1050" DrawAspect="Content" ObjectID="_1422952761" r:id="rId58"/>
        </w:object>
      </w:r>
    </w:p>
    <w:p w:rsidR="00060DBB" w:rsidRPr="00864D47" w:rsidRDefault="00060DBB" w:rsidP="00060DBB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64D47">
        <w:rPr>
          <w:rFonts w:ascii="Times New Roman" w:hAnsi="Times New Roman" w:cs="Times New Roman"/>
          <w:b/>
          <w:sz w:val="24"/>
          <w:szCs w:val="24"/>
          <w:u w:val="single"/>
        </w:rPr>
        <w:t>SECTION C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23. Evaluate </w:t>
      </w:r>
      <w:r w:rsidRPr="00864D47">
        <w:rPr>
          <w:rFonts w:ascii="Times New Roman" w:hAnsi="Times New Roman" w:cs="Times New Roman"/>
          <w:position w:val="-30"/>
          <w:sz w:val="24"/>
          <w:szCs w:val="24"/>
        </w:rPr>
        <w:object w:dxaOrig="1939" w:dyaOrig="740">
          <v:shape id="_x0000_i1051" type="#_x0000_t75" style="width:96.75pt;height:36.75pt" o:ole="">
            <v:imagedata r:id="rId59" o:title=""/>
          </v:shape>
          <o:OLEObject Type="Embed" ProgID="Equation.3" ShapeID="_x0000_i1051" DrawAspect="Content" ObjectID="_1422952762" r:id="rId60"/>
        </w:object>
      </w:r>
      <w:r w:rsidRPr="00864D47">
        <w:rPr>
          <w:rFonts w:ascii="Times New Roman" w:hAnsi="Times New Roman" w:cs="Times New Roman"/>
          <w:sz w:val="24"/>
          <w:szCs w:val="24"/>
        </w:rPr>
        <w:t xml:space="preserve">  as limit of sums. </w:t>
      </w:r>
      <w:r w:rsidRPr="00864D47">
        <w:rPr>
          <w:rFonts w:ascii="Times New Roman" w:hAnsi="Times New Roman" w:cs="Times New Roman"/>
          <w:bCs/>
          <w:sz w:val="24"/>
          <w:szCs w:val="24"/>
        </w:rPr>
        <w:t>OR</w:t>
      </w:r>
      <w:r w:rsidRPr="00864D47">
        <w:rPr>
          <w:rFonts w:ascii="Times New Roman" w:hAnsi="Times New Roman" w:cs="Times New Roman"/>
          <w:sz w:val="24"/>
          <w:szCs w:val="24"/>
        </w:rPr>
        <w:t xml:space="preserve"> Evaluate: </w:t>
      </w:r>
      <w:r w:rsidRPr="00864D47">
        <w:rPr>
          <w:rFonts w:ascii="Times New Roman" w:hAnsi="Times New Roman" w:cs="Times New Roman"/>
          <w:position w:val="-32"/>
          <w:sz w:val="24"/>
          <w:szCs w:val="24"/>
        </w:rPr>
        <w:object w:dxaOrig="2100" w:dyaOrig="840">
          <v:shape id="_x0000_i1052" type="#_x0000_t75" style="width:84pt;height:42pt" o:ole="">
            <v:imagedata r:id="rId61" o:title=""/>
          </v:shape>
          <o:OLEObject Type="Embed" ProgID="Equation.3" ShapeID="_x0000_i1052" DrawAspect="Content" ObjectID="_1422952763" r:id="rId62"/>
        </w:objec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24. A card from the pack of 52 cards is lost. From the remaining cards of the pack, two cards are </w:t>
      </w:r>
    </w:p>
    <w:p w:rsidR="00060DBB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>drawn and are found to be both diamonds. Find the probability of lost card being diamond.</w:t>
      </w:r>
    </w:p>
    <w:p w:rsidR="00864D47" w:rsidRPr="00864D47" w:rsidRDefault="00864D47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bCs/>
          <w:sz w:val="24"/>
          <w:szCs w:val="24"/>
        </w:rPr>
      </w:pPr>
      <w:r w:rsidRPr="00864D47">
        <w:rPr>
          <w:rFonts w:ascii="Times New Roman" w:hAnsi="Times New Roman" w:cs="Times New Roman"/>
          <w:bCs/>
          <w:sz w:val="24"/>
          <w:szCs w:val="24"/>
        </w:rPr>
        <w:t xml:space="preserve">25. If A = </w:t>
      </w:r>
      <w:r w:rsidRPr="00864D47">
        <w:rPr>
          <w:rFonts w:ascii="Times New Roman" w:hAnsi="Times New Roman" w:cs="Times New Roman"/>
          <w:bCs/>
          <w:position w:val="-50"/>
          <w:sz w:val="24"/>
          <w:szCs w:val="24"/>
        </w:rPr>
        <w:object w:dxaOrig="1080" w:dyaOrig="1120">
          <v:shape id="_x0000_i1053" type="#_x0000_t75" style="width:54pt;height:51pt" o:ole="">
            <v:imagedata r:id="rId63" o:title=""/>
          </v:shape>
          <o:OLEObject Type="Embed" ProgID="Equation.3" ShapeID="_x0000_i1053" DrawAspect="Content" ObjectID="_1422952764" r:id="rId64"/>
        </w:object>
      </w:r>
      <w:r w:rsidRPr="00864D47">
        <w:rPr>
          <w:rFonts w:ascii="Times New Roman" w:hAnsi="Times New Roman" w:cs="Times New Roman"/>
          <w:bCs/>
          <w:sz w:val="24"/>
          <w:szCs w:val="24"/>
        </w:rPr>
        <w:t xml:space="preserve"> find A</w:t>
      </w:r>
      <w:r w:rsidRPr="00864D47">
        <w:rPr>
          <w:rFonts w:ascii="Times New Roman" w:hAnsi="Times New Roman" w:cs="Times New Roman"/>
          <w:bCs/>
          <w:sz w:val="24"/>
          <w:szCs w:val="24"/>
          <w:vertAlign w:val="superscript"/>
        </w:rPr>
        <w:t>-1</w:t>
      </w:r>
      <w:r w:rsidRPr="00864D47">
        <w:rPr>
          <w:rFonts w:ascii="Times New Roman" w:hAnsi="Times New Roman" w:cs="Times New Roman"/>
          <w:bCs/>
          <w:sz w:val="24"/>
          <w:szCs w:val="24"/>
        </w:rPr>
        <w:t xml:space="preserve">. Hencesolve the system of equations: y +2z +8=0,   x+2y +3z+14 = 0, </w:t>
      </w:r>
    </w:p>
    <w:p w:rsidR="00060DBB" w:rsidRDefault="00060DBB" w:rsidP="00060DBB">
      <w:pPr>
        <w:pStyle w:val="NoSpacing"/>
        <w:rPr>
          <w:rFonts w:ascii="Times New Roman" w:hAnsi="Times New Roman" w:cs="Times New Roman"/>
          <w:bCs/>
          <w:sz w:val="24"/>
          <w:szCs w:val="24"/>
        </w:rPr>
      </w:pPr>
      <w:r w:rsidRPr="00864D47">
        <w:rPr>
          <w:rFonts w:ascii="Times New Roman" w:hAnsi="Times New Roman" w:cs="Times New Roman"/>
          <w:bCs/>
          <w:sz w:val="24"/>
          <w:szCs w:val="24"/>
        </w:rPr>
        <w:t>3x + y + z+8 =0</w:t>
      </w:r>
    </w:p>
    <w:p w:rsidR="00864D47" w:rsidRPr="00864D47" w:rsidRDefault="00864D47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bCs/>
          <w:sz w:val="24"/>
          <w:szCs w:val="24"/>
        </w:rPr>
      </w:pPr>
      <w:r w:rsidRPr="00864D47">
        <w:rPr>
          <w:rFonts w:ascii="Times New Roman" w:hAnsi="Times New Roman" w:cs="Times New Roman"/>
          <w:bCs/>
          <w:sz w:val="24"/>
          <w:szCs w:val="24"/>
        </w:rPr>
        <w:t xml:space="preserve"> 26. A given quantity of metal is to be cast into a solid half circular cylinder with rectangular base and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bCs/>
          <w:sz w:val="24"/>
          <w:szCs w:val="24"/>
        </w:rPr>
      </w:pPr>
      <w:r w:rsidRPr="00864D47">
        <w:rPr>
          <w:rFonts w:ascii="Times New Roman" w:hAnsi="Times New Roman" w:cs="Times New Roman"/>
          <w:bCs/>
          <w:sz w:val="24"/>
          <w:szCs w:val="24"/>
        </w:rPr>
        <w:t xml:space="preserve">semicircular ends. Show that in order that the surface area may be minimum, the ratio of the </w:t>
      </w:r>
    </w:p>
    <w:p w:rsidR="00864D47" w:rsidRDefault="00060DBB" w:rsidP="00060DBB">
      <w:pPr>
        <w:pStyle w:val="NoSpacing"/>
        <w:rPr>
          <w:rFonts w:ascii="Times New Roman" w:hAnsi="Times New Roman" w:cs="Times New Roman"/>
          <w:bCs/>
          <w:sz w:val="24"/>
          <w:szCs w:val="24"/>
        </w:rPr>
      </w:pPr>
      <w:r w:rsidRPr="00864D47">
        <w:rPr>
          <w:rFonts w:ascii="Times New Roman" w:hAnsi="Times New Roman" w:cs="Times New Roman"/>
          <w:bCs/>
          <w:sz w:val="24"/>
          <w:szCs w:val="24"/>
        </w:rPr>
        <w:t xml:space="preserve">length of the cylinder to the diameter of its circular ends is π: π + 2.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864D47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OR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 A cylindrical container with a capacity of 20 cubic feet is to be produced. The top and bottom of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the container are to be made of a material that costs Rs.6 per square foot while the side of the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container is made of material costing Rs.3 per squares foot.  Find the dimension that will </w:t>
      </w:r>
    </w:p>
    <w:p w:rsid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>minimize the total cost</w:t>
      </w:r>
      <w:r w:rsidRPr="00864D47">
        <w:rPr>
          <w:rFonts w:ascii="Times New Roman" w:hAnsi="Times New Roman" w:cs="Times New Roman"/>
          <w:i/>
          <w:sz w:val="24"/>
          <w:szCs w:val="24"/>
        </w:rPr>
        <w:t>.</w:t>
      </w:r>
    </w:p>
    <w:p w:rsidR="00864D47" w:rsidRDefault="00864D47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60DBB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 27. Find the area of the region {(x, y) : 0 ≤ y ≤ x² + 1; 0 ≤ y ≤ x + 1, 0 ≤ x ≤ 2}</w:t>
      </w:r>
    </w:p>
    <w:p w:rsidR="00864D47" w:rsidRPr="00864D47" w:rsidRDefault="00864D47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60DBB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28. Find the image of the point (1,3,4) in the plane 2x-y+z + 3= 0</w:t>
      </w:r>
    </w:p>
    <w:p w:rsidR="00864D47" w:rsidRPr="00864D47" w:rsidRDefault="00864D47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 29. A dietician has to develop a special diet using two food P and Q. Each packet   (containing 30 g)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of food P contains 12 units of calcium, 4 units of iron, 6 units of  cholesterol and 6 units of 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vitamin A. Each packet of same quantity of food Q  Contains 3 units of calcium, 20 units of iron,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 4 units of cholesterol and 3 units of  vitamin A. The diet requires at least 240 units of calcium,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at least 460 units of iron and at most 300 units of cholesterol. How many packets of each food 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>should be used to minimize the amount of vitamin A in the diet? What is the minimum amount</w:t>
      </w:r>
    </w:p>
    <w:p w:rsidR="00060DBB" w:rsidRPr="00864D47" w:rsidRDefault="00060DBB" w:rsidP="00060DB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>of vitamin A.</w:t>
      </w:r>
    </w:p>
    <w:p w:rsidR="002C0976" w:rsidRPr="00864D47" w:rsidRDefault="00060DBB" w:rsidP="00060DBB">
      <w:pPr>
        <w:rPr>
          <w:rFonts w:ascii="Times New Roman" w:hAnsi="Times New Roman" w:cs="Times New Roman"/>
          <w:sz w:val="24"/>
          <w:szCs w:val="24"/>
        </w:rPr>
      </w:pPr>
      <w:r w:rsidRPr="00864D47">
        <w:rPr>
          <w:rFonts w:ascii="Times New Roman" w:hAnsi="Times New Roman" w:cs="Times New Roman"/>
          <w:sz w:val="24"/>
          <w:szCs w:val="24"/>
        </w:rPr>
        <w:t xml:space="preserve">                                    ---------------------------------------</w:t>
      </w:r>
    </w:p>
    <w:p w:rsidR="00864D47" w:rsidRPr="00864D47" w:rsidRDefault="00864D47" w:rsidP="00060DBB">
      <w:pPr>
        <w:rPr>
          <w:rFonts w:ascii="Times New Roman" w:hAnsi="Times New Roman" w:cs="Times New Roman"/>
          <w:sz w:val="24"/>
          <w:szCs w:val="24"/>
        </w:rPr>
      </w:pPr>
    </w:p>
    <w:p w:rsidR="00864D47" w:rsidRPr="00864D47" w:rsidRDefault="00864D47" w:rsidP="00060DBB">
      <w:pPr>
        <w:rPr>
          <w:rFonts w:ascii="Times New Roman" w:hAnsi="Times New Roman" w:cs="Times New Roman"/>
          <w:sz w:val="24"/>
          <w:szCs w:val="24"/>
        </w:rPr>
      </w:pPr>
    </w:p>
    <w:p w:rsidR="00864D47" w:rsidRPr="00864D47" w:rsidRDefault="00864D47" w:rsidP="00060DBB">
      <w:pPr>
        <w:rPr>
          <w:rFonts w:ascii="Times New Roman" w:hAnsi="Times New Roman" w:cs="Times New Roman"/>
          <w:sz w:val="24"/>
          <w:szCs w:val="24"/>
        </w:rPr>
      </w:pPr>
    </w:p>
    <w:p w:rsidR="00864D47" w:rsidRPr="00864D47" w:rsidRDefault="00864D47" w:rsidP="00060DBB">
      <w:pPr>
        <w:rPr>
          <w:rFonts w:ascii="Times New Roman" w:hAnsi="Times New Roman" w:cs="Times New Roman"/>
          <w:sz w:val="24"/>
          <w:szCs w:val="24"/>
        </w:rPr>
      </w:pPr>
    </w:p>
    <w:p w:rsidR="00864D47" w:rsidRPr="00864D47" w:rsidRDefault="00864D47" w:rsidP="00060DBB">
      <w:pPr>
        <w:rPr>
          <w:rFonts w:ascii="Times New Roman" w:hAnsi="Times New Roman" w:cs="Times New Roman"/>
          <w:sz w:val="24"/>
          <w:szCs w:val="24"/>
        </w:rPr>
      </w:pPr>
    </w:p>
    <w:p w:rsidR="00864D47" w:rsidRPr="00864D47" w:rsidRDefault="00864D47" w:rsidP="00060DBB">
      <w:pPr>
        <w:rPr>
          <w:rFonts w:ascii="Times New Roman" w:hAnsi="Times New Roman" w:cs="Times New Roman"/>
          <w:sz w:val="24"/>
          <w:szCs w:val="24"/>
        </w:rPr>
      </w:pPr>
    </w:p>
    <w:p w:rsidR="00864D47" w:rsidRDefault="00864D47" w:rsidP="00864D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64D47" w:rsidRDefault="00864D47" w:rsidP="00864D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64D47" w:rsidRDefault="00864D47" w:rsidP="00864D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64D47" w:rsidRDefault="00864D47" w:rsidP="00864D47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64D47" w:rsidRDefault="00864D47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  <w:r w:rsidRPr="00864D47">
        <w:rPr>
          <w:rFonts w:ascii="Times New Roman" w:hAnsi="Times New Roman" w:cs="Times New Roman"/>
          <w:b/>
          <w:sz w:val="24"/>
          <w:szCs w:val="24"/>
        </w:rPr>
        <w:t>MATHEMATICS</w:t>
      </w:r>
      <w:r w:rsidR="008D7889">
        <w:rPr>
          <w:rFonts w:ascii="Times New Roman" w:hAnsi="Times New Roman" w:cs="Times New Roman"/>
          <w:b/>
          <w:sz w:val="24"/>
          <w:szCs w:val="24"/>
        </w:rPr>
        <w:t xml:space="preserve">                                REVISION-2</w:t>
      </w:r>
    </w:p>
    <w:p w:rsidR="00864D47" w:rsidRPr="00864D47" w:rsidRDefault="00864D47" w:rsidP="00864D47">
      <w:pPr>
        <w:pStyle w:val="NoSpacing"/>
        <w:tabs>
          <w:tab w:val="left" w:pos="8784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64D47" w:rsidRPr="00864D47" w:rsidRDefault="00864D47" w:rsidP="00864D47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  <w:r w:rsidRPr="00864D47">
        <w:rPr>
          <w:rFonts w:ascii="Times New Roman" w:hAnsi="Times New Roman" w:cs="Times New Roman"/>
          <w:b/>
          <w:sz w:val="24"/>
          <w:szCs w:val="24"/>
        </w:rPr>
        <w:t>TIME: 3 Hrs.                                            Max. Marks:100</w:t>
      </w:r>
    </w:p>
    <w:p w:rsidR="00864D47" w:rsidRPr="00864D47" w:rsidRDefault="008B37A0" w:rsidP="00864D47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B37A0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pict>
          <v:line id="Straight Connector 136" o:spid="_x0000_s1026" style="position:absolute;z-index:251662336;visibility:visible" from="-13.8pt,5.05pt" to="534.9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"/>
        </w:pict>
      </w:r>
    </w:p>
    <w:p w:rsidR="00864D47" w:rsidRPr="00864D47" w:rsidRDefault="00864D47" w:rsidP="00864D47">
      <w:pPr>
        <w:tabs>
          <w:tab w:val="left" w:pos="567"/>
        </w:tabs>
        <w:ind w:left="-90" w:firstLine="9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64D47">
        <w:rPr>
          <w:rFonts w:ascii="Times New Roman" w:hAnsi="Times New Roman" w:cs="Times New Roman"/>
          <w:b/>
          <w:sz w:val="24"/>
          <w:szCs w:val="24"/>
          <w:u w:val="single"/>
        </w:rPr>
        <w:t>SECTION A</w:t>
      </w: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>Find the principal value of cos</w:t>
      </w:r>
      <w:r w:rsidRPr="00864D47">
        <w:rPr>
          <w:vertAlign w:val="superscript"/>
        </w:rPr>
        <w:t>-1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657225" cy="333375"/>
            <wp:effectExtent l="0" t="0" r="9525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657225" cy="3333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.</w:t>
      </w:r>
    </w:p>
    <w:p w:rsidR="00864D47" w:rsidRPr="00864D47" w:rsidRDefault="00864D47" w:rsidP="003032EB">
      <w:pPr>
        <w:pStyle w:val="NoSpacing"/>
      </w:pP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 xml:space="preserve">Let A =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600075" cy="142875"/>
            <wp:effectExtent l="0" t="0" r="0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600075" cy="142875"/>
            <wp:effectExtent l="0" t="0" r="0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 B =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409575" cy="14287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409575" cy="142875"/>
            <wp:effectExtent l="0" t="0" r="9525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 C =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409575" cy="152400"/>
            <wp:effectExtent l="0" t="0" r="9525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409575" cy="152400"/>
            <wp:effectExtent l="0" t="0" r="9525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. Let f:A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80975" cy="142875"/>
            <wp:effectExtent l="0" t="0" r="0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80975" cy="142875"/>
            <wp:effectExtent l="0" t="0" r="0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B, g:B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80975" cy="142875"/>
            <wp:effectExtent l="0" t="0" r="0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80975" cy="14287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C be defined by f(1)=4, f(2)=5, f(3)=4, g(4)=5, g(5)=6. Find gof : A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80975" cy="142875"/>
            <wp:effectExtent l="0" t="0" r="0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80975" cy="142875"/>
            <wp:effectExtent l="0" t="0" r="0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C.</w:t>
      </w: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 xml:space="preserve">A is a non-singular matrix of order 3 and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276225" cy="142875"/>
            <wp:effectExtent l="0" t="0" r="9525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276225" cy="14287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= -4.  Find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647700" cy="18097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647700" cy="18097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.</w:t>
      </w:r>
    </w:p>
    <w:p w:rsidR="00864D47" w:rsidRPr="00864D47" w:rsidRDefault="00864D47" w:rsidP="003032EB">
      <w:pPr>
        <w:pStyle w:val="NoSpacing"/>
      </w:pP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>If A = diag[2,-5,9], B = diag[-3, 7, 14] and  C = diag[4,-6,3] find  2A + B - 5C.</w:t>
      </w: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 xml:space="preserve">Evaluate 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838200" cy="31432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838200" cy="31432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228600" cy="1809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228600" cy="18097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.</w:t>
      </w:r>
    </w:p>
    <w:p w:rsidR="00864D47" w:rsidRPr="00864D47" w:rsidRDefault="00864D47" w:rsidP="003032EB">
      <w:pPr>
        <w:pStyle w:val="NoSpacing"/>
      </w:pP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>Find the slope of the tangent to the curve  y = (sin2x + cotx + 2)</w:t>
      </w:r>
      <w:r w:rsidRPr="00864D47">
        <w:rPr>
          <w:vertAlign w:val="superscript"/>
        </w:rPr>
        <w:t>2</w:t>
      </w:r>
      <w:r w:rsidRPr="00864D47">
        <w:t xml:space="preserve"> at x =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219075" cy="304800"/>
            <wp:effectExtent l="0" t="0" r="9525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219075" cy="304800"/>
            <wp:effectExtent l="0" t="0" r="952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.</w:t>
      </w: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lastRenderedPageBreak/>
        <w:t xml:space="preserve">If 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695325" cy="247650"/>
            <wp:effectExtent l="0" t="0" r="9525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695325" cy="247650"/>
            <wp:effectExtent l="0" t="0" r="9525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=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628650" cy="28575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628650" cy="28575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,  find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33350" cy="17145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33350" cy="17145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.</w:t>
      </w:r>
    </w:p>
    <w:p w:rsidR="00864D47" w:rsidRPr="00864D47" w:rsidRDefault="00864D47" w:rsidP="003032EB">
      <w:pPr>
        <w:pStyle w:val="NoSpacing"/>
      </w:pP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 xml:space="preserve">Find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828675" cy="276225"/>
            <wp:effectExtent l="0" t="0" r="0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828675" cy="27622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if vectors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04775" cy="171450"/>
            <wp:effectExtent l="0" t="0" r="9525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04775" cy="171450"/>
            <wp:effectExtent l="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 and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14300" cy="20955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14300" cy="20955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are such that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257175" cy="18097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257175" cy="18097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 = 2,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266700" cy="2667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266700" cy="26670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= 3      and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257175" cy="18097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257175" cy="1809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.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52400" cy="20955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52400" cy="20955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 = 4.</w:t>
      </w: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>Find the area of the parallelogram whose diagonals are along the     vectors 2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66675" cy="16192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66675" cy="161925"/>
            <wp:effectExtent l="0" t="0" r="9525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and 3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14300" cy="19050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14300" cy="19050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.</w:t>
      </w:r>
    </w:p>
    <w:p w:rsidR="00864D47" w:rsidRPr="00864D47" w:rsidRDefault="00864D47" w:rsidP="003032EB">
      <w:pPr>
        <w:pStyle w:val="NoSpacing"/>
      </w:pP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>Find the intercepts cuts by the plane 3x-2y+4z-12 = 0 on axes.</w:t>
      </w:r>
    </w:p>
    <w:p w:rsidR="00864D47" w:rsidRPr="00864D47" w:rsidRDefault="00864D47" w:rsidP="003032EB">
      <w:pPr>
        <w:pStyle w:val="NoSpacing"/>
      </w:pPr>
    </w:p>
    <w:p w:rsidR="00864D47" w:rsidRPr="00864D47" w:rsidRDefault="00864D47" w:rsidP="003032EB">
      <w:pPr>
        <w:pStyle w:val="NoSpacing"/>
        <w:rPr>
          <w:b/>
          <w:u w:val="single"/>
        </w:rPr>
      </w:pPr>
      <w:r w:rsidRPr="00864D47">
        <w:rPr>
          <w:b/>
          <w:u w:val="single"/>
        </w:rPr>
        <w:t>SECTION B</w:t>
      </w:r>
    </w:p>
    <w:p w:rsidR="00864D47" w:rsidRPr="00864D47" w:rsidRDefault="00864D47" w:rsidP="003032EB">
      <w:pPr>
        <w:pStyle w:val="NoSpacing"/>
      </w:pP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>Prove that tan</w:t>
      </w:r>
      <w:r w:rsidRPr="00864D47">
        <w:rPr>
          <w:vertAlign w:val="superscript"/>
        </w:rPr>
        <w:t>-1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33350" cy="28575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33350" cy="28575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+ tan</w:t>
      </w:r>
      <w:r w:rsidRPr="00864D47">
        <w:rPr>
          <w:vertAlign w:val="superscript"/>
        </w:rPr>
        <w:t>-1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33350" cy="28575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33350" cy="28575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- tan</w:t>
      </w:r>
      <w:r w:rsidRPr="00864D47">
        <w:rPr>
          <w:vertAlign w:val="superscript"/>
        </w:rPr>
        <w:t>-1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219075" cy="285750"/>
            <wp:effectExtent l="0" t="0" r="9525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219075" cy="28575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=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04775" cy="266700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04775" cy="266700"/>
            <wp:effectExtent l="0" t="0" r="952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rPr>
          <w:b/>
          <w:u w:val="single"/>
        </w:rPr>
        <w:t>OR</w:t>
      </w:r>
      <w:r w:rsidRPr="00864D47">
        <w:t xml:space="preserve"> Solve sin</w:t>
      </w:r>
      <w:r w:rsidRPr="00864D47">
        <w:rPr>
          <w:vertAlign w:val="superscript"/>
        </w:rPr>
        <w:t>-1</w:t>
      </w:r>
      <w:r w:rsidRPr="00864D47">
        <w:t>(1-x)- 2 sin</w:t>
      </w:r>
      <w:r w:rsidRPr="00864D47">
        <w:rPr>
          <w:vertAlign w:val="superscript"/>
        </w:rPr>
        <w:t>-1</w:t>
      </w:r>
      <w:r w:rsidRPr="00864D47">
        <w:t xml:space="preserve">x =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104775" cy="266700"/>
            <wp:effectExtent l="0" t="0" r="952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104775" cy="266700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 xml:space="preserve">Using properties of determinants prove that </w:t>
      </w:r>
    </w:p>
    <w:p w:rsidR="00864D47" w:rsidRPr="00864D47" w:rsidRDefault="008B37A0" w:rsidP="003032EB">
      <w:pPr>
        <w:pStyle w:val="NoSpacing"/>
      </w:pPr>
      <w:r w:rsidRPr="00864D47">
        <w:fldChar w:fldCharType="begin"/>
      </w:r>
      <w:r w:rsidR="00864D47" w:rsidRPr="00864D47">
        <w:instrText xml:space="preserve"> QUOTE </w:instrText>
      </w:r>
      <w:r w:rsidR="00864D47" w:rsidRPr="00864D47">
        <w:rPr>
          <w:noProof/>
        </w:rPr>
        <w:drawing>
          <wp:inline distT="0" distB="0" distL="0" distR="0">
            <wp:extent cx="2905125" cy="495300"/>
            <wp:effectExtent l="0" t="0" r="952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4D47">
        <w:fldChar w:fldCharType="separate"/>
      </w:r>
      <w:r w:rsidR="00864D47" w:rsidRPr="00864D47">
        <w:rPr>
          <w:noProof/>
        </w:rPr>
        <w:drawing>
          <wp:inline distT="0" distB="0" distL="0" distR="0">
            <wp:extent cx="2905125" cy="495300"/>
            <wp:effectExtent l="0" t="0" r="952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4D47">
        <w:fldChar w:fldCharType="end"/>
      </w:r>
      <w:r w:rsidR="00864D47" w:rsidRPr="00864D47">
        <w:t xml:space="preserve">  = ( ab+bc+ca )</w:t>
      </w:r>
      <w:r w:rsidR="00864D47" w:rsidRPr="00864D47">
        <w:rPr>
          <w:vertAlign w:val="superscript"/>
        </w:rPr>
        <w:t>3</w:t>
      </w: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>Let f:Z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219075" cy="1428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219075" cy="14287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Z:f(n)=3n and  Let g:Z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304800" cy="142875"/>
            <wp:effectExtent l="0" t="0" r="0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304800" cy="14287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defined by</w:t>
      </w:r>
    </w:p>
    <w:p w:rsidR="00864D47" w:rsidRPr="00864D47" w:rsidRDefault="00864D47" w:rsidP="003032EB">
      <w:pPr>
        <w:pStyle w:val="NoSpacing"/>
      </w:pPr>
      <w:r w:rsidRPr="00864D47">
        <w:t>g(n) =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3228975" cy="56197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3228975" cy="56197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 xml:space="preserve">  Show that gof = Iz and fog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247650" cy="18097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247650" cy="18097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Iz.</w:t>
      </w:r>
      <w:r w:rsidRPr="00864D47">
        <w:tab/>
      </w:r>
    </w:p>
    <w:p w:rsidR="00864D47" w:rsidRPr="00864D47" w:rsidRDefault="00864D47" w:rsidP="003032EB">
      <w:pPr>
        <w:pStyle w:val="NoSpacing"/>
      </w:pP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>Find the equation of the normal lines to the curve y = 4x</w:t>
      </w:r>
      <w:r w:rsidRPr="00864D47">
        <w:rPr>
          <w:vertAlign w:val="superscript"/>
        </w:rPr>
        <w:t>3</w:t>
      </w:r>
      <w:r w:rsidRPr="00864D47">
        <w:t>-3x+5which are par</w:t>
      </w:r>
      <w:r>
        <w:t xml:space="preserve">allel to </w:t>
      </w:r>
      <w:r w:rsidRPr="00864D47">
        <w:t>line9y+x+3 = 0.</w:t>
      </w:r>
    </w:p>
    <w:p w:rsidR="00864D47" w:rsidRPr="00864D47" w:rsidRDefault="00864D47" w:rsidP="003032EB">
      <w:pPr>
        <w:pStyle w:val="NoSpacing"/>
        <w:numPr>
          <w:ilvl w:val="0"/>
          <w:numId w:val="5"/>
        </w:numPr>
      </w:pPr>
      <w:r w:rsidRPr="00864D47">
        <w:t>Find the derivative of 5</w:t>
      </w:r>
      <w:r w:rsidRPr="00864D47">
        <w:rPr>
          <w:vertAlign w:val="superscript"/>
        </w:rPr>
        <w:t>logsinx</w:t>
      </w:r>
      <w:r w:rsidRPr="00864D47">
        <w:t>+(sinx)</w:t>
      </w:r>
      <w:r w:rsidRPr="00864D47">
        <w:rPr>
          <w:vertAlign w:val="superscript"/>
        </w:rPr>
        <w:t>x</w:t>
      </w:r>
      <w:r>
        <w:t xml:space="preserve">  with respect to x  </w:t>
      </w:r>
      <w:r w:rsidRPr="00864D47">
        <w:rPr>
          <w:b/>
          <w:u w:val="single"/>
        </w:rPr>
        <w:t>OR</w:t>
      </w:r>
    </w:p>
    <w:p w:rsidR="00864D47" w:rsidRPr="00864D47" w:rsidRDefault="00864D47" w:rsidP="003032EB">
      <w:pPr>
        <w:pStyle w:val="NoSpacing"/>
        <w:ind w:left="360"/>
      </w:pPr>
      <w:r w:rsidRPr="00864D47">
        <w:t>Verify Rolle’s theorem for th</w:t>
      </w:r>
      <w:r>
        <w:t xml:space="preserve">e function f(x) = sinx + cosx,  </w:t>
      </w:r>
      <w:r w:rsidRPr="00864D47">
        <w:t xml:space="preserve">  x </w:t>
      </w:r>
      <w:r w:rsidR="008B37A0" w:rsidRPr="00864D47">
        <w:fldChar w:fldCharType="begin"/>
      </w:r>
      <w:r w:rsidRPr="00864D47">
        <w:instrText xml:space="preserve"> QUOTE </w:instrText>
      </w:r>
      <w:r w:rsidRPr="00864D47">
        <w:rPr>
          <w:noProof/>
        </w:rPr>
        <w:drawing>
          <wp:inline distT="0" distB="0" distL="0" distR="0">
            <wp:extent cx="361950" cy="18097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separate"/>
      </w:r>
      <w:r w:rsidRPr="00864D47">
        <w:rPr>
          <w:noProof/>
        </w:rPr>
        <w:drawing>
          <wp:inline distT="0" distB="0" distL="0" distR="0">
            <wp:extent cx="361950" cy="18097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64D47">
        <w:fldChar w:fldCharType="end"/>
      </w:r>
      <w:r w:rsidRPr="00864D47">
        <w:t>Π/2]</w:t>
      </w:r>
      <w:r w:rsidRPr="00864D47">
        <w:tab/>
      </w:r>
    </w:p>
    <w:p w:rsidR="00864D47" w:rsidRPr="003032EB" w:rsidRDefault="003032EB" w:rsidP="003032EB">
      <w:pPr>
        <w:pStyle w:val="NoSpacing"/>
      </w:pPr>
      <w:r>
        <w:t xml:space="preserve">         16.   </w:t>
      </w:r>
      <w:r w:rsidR="00864D47" w:rsidRPr="003032EB">
        <w:t xml:space="preserve">Find all the points of discontinuity of  f(x) defined by    f(x)= </w:t>
      </w:r>
      <w:r w:rsidR="008B37A0" w:rsidRPr="003032EB">
        <w:fldChar w:fldCharType="begin"/>
      </w:r>
      <w:r w:rsidR="00864D47" w:rsidRPr="003032EB">
        <w:instrText xml:space="preserve"> QUOTE </w:instrText>
      </w:r>
      <w:r w:rsidR="00864D47" w:rsidRPr="003032EB">
        <w:rPr>
          <w:noProof/>
        </w:rPr>
        <w:drawing>
          <wp:inline distT="0" distB="0" distL="0" distR="0">
            <wp:extent cx="838200" cy="14287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fldChar w:fldCharType="separate"/>
      </w:r>
      <w:r w:rsidR="00864D47" w:rsidRPr="003032EB">
        <w:rPr>
          <w:noProof/>
        </w:rPr>
        <w:drawing>
          <wp:inline distT="0" distB="0" distL="0" distR="0">
            <wp:extent cx="838200" cy="1428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fldChar w:fldCharType="end"/>
      </w:r>
    </w:p>
    <w:p w:rsidR="00864D47" w:rsidRPr="003032EB" w:rsidRDefault="00864D47" w:rsidP="003032EB">
      <w:pPr>
        <w:pStyle w:val="NoSpacing"/>
      </w:pPr>
      <w:r w:rsidRPr="003032EB">
        <w:t xml:space="preserve">17. Evaluate   </w:t>
      </w:r>
      <w:r w:rsidR="008B37A0" w:rsidRPr="003032EB">
        <w:fldChar w:fldCharType="begin"/>
      </w:r>
      <w:r w:rsidRPr="003032EB">
        <w:instrText xml:space="preserve"> QUOTE </w:instrText>
      </w:r>
      <w:r w:rsidRPr="003032EB">
        <w:rPr>
          <w:noProof/>
        </w:rPr>
        <w:drawing>
          <wp:inline distT="0" distB="0" distL="0" distR="0">
            <wp:extent cx="476250" cy="31432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fldChar w:fldCharType="separate"/>
      </w:r>
      <w:r w:rsidRPr="003032EB">
        <w:rPr>
          <w:noProof/>
        </w:rPr>
        <w:drawing>
          <wp:inline distT="0" distB="0" distL="0" distR="0">
            <wp:extent cx="476250" cy="31432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fldChar w:fldCharType="end"/>
      </w:r>
      <w:r w:rsidRPr="003032EB">
        <w:t>.5</w:t>
      </w:r>
      <w:r w:rsidR="008B37A0" w:rsidRPr="003032EB">
        <w:fldChar w:fldCharType="begin"/>
      </w:r>
      <w:r w:rsidRPr="003032EB">
        <w:instrText xml:space="preserve"> QUOTE </w:instrText>
      </w:r>
      <w:r w:rsidRPr="003032EB">
        <w:rPr>
          <w:noProof/>
        </w:rPr>
        <w:drawing>
          <wp:inline distT="0" distB="0" distL="0" distR="0">
            <wp:extent cx="209550" cy="27622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fldChar w:fldCharType="separate"/>
      </w:r>
      <w:r w:rsidRPr="003032EB">
        <w:rPr>
          <w:noProof/>
        </w:rPr>
        <w:drawing>
          <wp:inline distT="0" distB="0" distL="0" distR="0">
            <wp:extent cx="209550" cy="27622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fldChar w:fldCharType="end"/>
      </w:r>
      <w:r w:rsidRPr="003032EB">
        <w:t>.5</w:t>
      </w:r>
      <w:r w:rsidRPr="003032EB">
        <w:rPr>
          <w:vertAlign w:val="superscript"/>
        </w:rPr>
        <w:t>x</w:t>
      </w:r>
      <w:r w:rsidRPr="003032EB">
        <w:t xml:space="preserve"> dx    </w:t>
      </w:r>
      <w:r w:rsidRPr="003032EB">
        <w:rPr>
          <w:b/>
          <w:u w:val="single"/>
        </w:rPr>
        <w:t>OR</w:t>
      </w:r>
      <w:r w:rsidRPr="003032EB">
        <w:t xml:space="preserve">   Evaluate  </w:t>
      </w:r>
      <w:r w:rsidR="008B37A0" w:rsidRPr="003032EB">
        <w:fldChar w:fldCharType="begin"/>
      </w:r>
      <w:r w:rsidRPr="003032EB">
        <w:instrText xml:space="preserve"> QUOTE </w:instrText>
      </w:r>
      <w:r w:rsidRPr="003032EB">
        <w:rPr>
          <w:noProof/>
        </w:rPr>
        <w:drawing>
          <wp:inline distT="0" distB="0" distL="0" distR="0">
            <wp:extent cx="1895475" cy="4095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fldChar w:fldCharType="separate"/>
      </w:r>
      <w:r w:rsidRPr="003032EB">
        <w:rPr>
          <w:noProof/>
        </w:rPr>
        <w:drawing>
          <wp:inline distT="0" distB="0" distL="0" distR="0">
            <wp:extent cx="1895475" cy="4095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fldChar w:fldCharType="end"/>
      </w:r>
      <w:r w:rsidRPr="003032EB">
        <w:t xml:space="preserve"> dx. </w:t>
      </w:r>
    </w:p>
    <w:p w:rsidR="00864D47" w:rsidRPr="003032EB" w:rsidRDefault="003032EB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18. Find the value of  p so that the lines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8625" cy="32385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8625" cy="3238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=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38175" cy="35242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38175" cy="35242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=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1000" cy="3238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1000" cy="32385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33400" cy="4381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33400" cy="4381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=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0525" cy="33337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0525" cy="3333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=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19100" cy="3238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19100" cy="3238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>are at right angles.</w:t>
      </w:r>
    </w:p>
    <w:p w:rsid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 xml:space="preserve">19. If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5240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52400"/>
            <wp:effectExtent l="0" t="0" r="952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3032EB" w:rsidRPr="003032EB">
        <w:rPr>
          <w:rFonts w:ascii="Times New Roman" w:hAnsi="Times New Roman" w:cs="Times New Roman"/>
          <w:sz w:val="24"/>
          <w:szCs w:val="24"/>
        </w:rPr>
        <w:t xml:space="preserve"> and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1905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1905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Pr="003032EB">
        <w:rPr>
          <w:rFonts w:ascii="Times New Roman" w:hAnsi="Times New Roman" w:cs="Times New Roman"/>
          <w:sz w:val="24"/>
          <w:szCs w:val="24"/>
        </w:rPr>
        <w:t xml:space="preserve"> are two unit vectors a</w:t>
      </w:r>
      <w:r w:rsidR="003032EB" w:rsidRPr="003032EB">
        <w:rPr>
          <w:rFonts w:ascii="Times New Roman" w:hAnsi="Times New Roman" w:cs="Times New Roman"/>
          <w:sz w:val="24"/>
          <w:szCs w:val="24"/>
        </w:rPr>
        <w:t xml:space="preserve">nd θ is the angle between them, </w:t>
      </w:r>
      <w:r w:rsidRPr="003032EB">
        <w:rPr>
          <w:rFonts w:ascii="Times New Roman" w:hAnsi="Times New Roman" w:cs="Times New Roman"/>
          <w:sz w:val="24"/>
          <w:szCs w:val="24"/>
        </w:rPr>
        <w:t xml:space="preserve">then show that sin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9075" cy="3429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9075" cy="3429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Pr="003032EB">
        <w:rPr>
          <w:rFonts w:ascii="Times New Roman" w:hAnsi="Times New Roman" w:cs="Times New Roman"/>
          <w:sz w:val="24"/>
          <w:szCs w:val="24"/>
        </w:rPr>
        <w:t xml:space="preserve">=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250" cy="2857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250" cy="2857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95325" cy="2286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95325" cy="2286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</w:p>
    <w:p w:rsidR="003032EB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>20. Form the differential equat</w:t>
      </w:r>
      <w:r w:rsidR="003032EB" w:rsidRPr="003032EB">
        <w:rPr>
          <w:rFonts w:ascii="Times New Roman" w:hAnsi="Times New Roman" w:cs="Times New Roman"/>
          <w:sz w:val="24"/>
          <w:szCs w:val="24"/>
        </w:rPr>
        <w:t xml:space="preserve">ion representing the family of </w:t>
      </w:r>
      <w:r w:rsidRPr="003032EB">
        <w:rPr>
          <w:rFonts w:ascii="Times New Roman" w:hAnsi="Times New Roman" w:cs="Times New Roman"/>
          <w:sz w:val="24"/>
          <w:szCs w:val="24"/>
        </w:rPr>
        <w:t xml:space="preserve">ellipses having foci on x axis and centre at </w:t>
      </w:r>
    </w:p>
    <w:p w:rsidR="003032EB" w:rsidRPr="003032EB" w:rsidRDefault="003032EB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 xml:space="preserve">origin. </w:t>
      </w:r>
    </w:p>
    <w:p w:rsidR="003032EB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 xml:space="preserve">21. Solve the differential equation 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6700" cy="31432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6700" cy="31432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Pr="003032EB">
        <w:rPr>
          <w:rFonts w:ascii="Times New Roman" w:hAnsi="Times New Roman" w:cs="Times New Roman"/>
          <w:sz w:val="24"/>
          <w:szCs w:val="24"/>
        </w:rPr>
        <w:t xml:space="preserve"> = x</w:t>
      </w:r>
      <w:r w:rsidRPr="003032EB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3032EB">
        <w:rPr>
          <w:rFonts w:ascii="Times New Roman" w:hAnsi="Times New Roman" w:cs="Times New Roman"/>
          <w:sz w:val="24"/>
          <w:szCs w:val="24"/>
        </w:rPr>
        <w:t>tan</w:t>
      </w:r>
      <w:r w:rsidRPr="003032E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3032EB">
        <w:rPr>
          <w:rFonts w:ascii="Times New Roman" w:hAnsi="Times New Roman" w:cs="Times New Roman"/>
          <w:sz w:val="24"/>
          <w:szCs w:val="24"/>
        </w:rPr>
        <w:t>(x</w:t>
      </w:r>
      <w:r w:rsidRPr="003032E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032EB" w:rsidRPr="003032EB">
        <w:rPr>
          <w:rFonts w:ascii="Times New Roman" w:hAnsi="Times New Roman" w:cs="Times New Roman"/>
          <w:sz w:val="24"/>
          <w:szCs w:val="24"/>
        </w:rPr>
        <w:t>).</w:t>
      </w:r>
      <w:r w:rsidRPr="003032EB">
        <w:rPr>
          <w:rFonts w:ascii="Times New Roman" w:hAnsi="Times New Roman" w:cs="Times New Roman"/>
          <w:b/>
          <w:sz w:val="24"/>
          <w:szCs w:val="24"/>
        </w:rPr>
        <w:t>OR</w:t>
      </w:r>
      <w:r w:rsidRPr="003032EB">
        <w:rPr>
          <w:rFonts w:ascii="Times New Roman" w:hAnsi="Times New Roman" w:cs="Times New Roman"/>
          <w:sz w:val="24"/>
          <w:szCs w:val="24"/>
        </w:rPr>
        <w:t xml:space="preserve"> Solve the differential equation 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>( 1+e</w:t>
      </w:r>
      <w:r w:rsidRPr="003032EB">
        <w:rPr>
          <w:rFonts w:ascii="Times New Roman" w:hAnsi="Times New Roman" w:cs="Times New Roman"/>
          <w:sz w:val="24"/>
          <w:szCs w:val="24"/>
          <w:vertAlign w:val="superscript"/>
        </w:rPr>
        <w:t xml:space="preserve">x/y </w:t>
      </w:r>
      <w:r w:rsidRPr="003032EB">
        <w:rPr>
          <w:rFonts w:ascii="Times New Roman" w:hAnsi="Times New Roman" w:cs="Times New Roman"/>
          <w:sz w:val="24"/>
          <w:szCs w:val="24"/>
        </w:rPr>
        <w:t>)dx + e</w:t>
      </w:r>
      <w:r w:rsidRPr="003032EB">
        <w:rPr>
          <w:rFonts w:ascii="Times New Roman" w:hAnsi="Times New Roman" w:cs="Times New Roman"/>
          <w:sz w:val="24"/>
          <w:szCs w:val="24"/>
          <w:vertAlign w:val="superscript"/>
        </w:rPr>
        <w:t>x/y</w:t>
      </w:r>
      <w:r w:rsidRPr="003032EB">
        <w:rPr>
          <w:rFonts w:ascii="Times New Roman" w:hAnsi="Times New Roman" w:cs="Times New Roman"/>
          <w:sz w:val="24"/>
          <w:szCs w:val="24"/>
        </w:rPr>
        <w:t>(1-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3350" cy="2952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3350" cy="2952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Pr="003032EB">
        <w:rPr>
          <w:rFonts w:ascii="Times New Roman" w:hAnsi="Times New Roman" w:cs="Times New Roman"/>
          <w:sz w:val="24"/>
          <w:szCs w:val="24"/>
        </w:rPr>
        <w:t xml:space="preserve"> )dy = 0.</w:t>
      </w:r>
    </w:p>
    <w:p w:rsidR="003032EB" w:rsidRDefault="003032EB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22. An anti</w:t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aircraft gun can take </w:t>
      </w:r>
      <w:r w:rsidRPr="003032EB">
        <w:rPr>
          <w:rFonts w:ascii="Times New Roman" w:hAnsi="Times New Roman" w:cs="Times New Roman"/>
          <w:sz w:val="24"/>
          <w:szCs w:val="24"/>
        </w:rPr>
        <w:t xml:space="preserve">a maximum of three shots at an </w:t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 enemy plane moving away from it.</w:t>
      </w:r>
      <w:r w:rsidRPr="003032EB">
        <w:rPr>
          <w:rFonts w:ascii="Times New Roman" w:hAnsi="Times New Roman" w:cs="Times New Roman"/>
          <w:sz w:val="24"/>
          <w:szCs w:val="24"/>
        </w:rPr>
        <w:t xml:space="preserve">The </w:t>
      </w:r>
    </w:p>
    <w:p w:rsidR="00864D47" w:rsidRPr="003032EB" w:rsidRDefault="003032EB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>probability of hitting the</w:t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plane at first, second and thid shot are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7175" cy="3238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7175" cy="3238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250" cy="2857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250" cy="2857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, and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250" cy="2857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250" cy="2857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 xml:space="preserve"> What is the probability that plane is hit?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032E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ECTION C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 xml:space="preserve">23. Find the matrix A such that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2925" cy="24765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2925" cy="2476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Pr="003032EB">
        <w:rPr>
          <w:rFonts w:ascii="Times New Roman" w:hAnsi="Times New Roman" w:cs="Times New Roman"/>
          <w:sz w:val="24"/>
          <w:szCs w:val="24"/>
        </w:rPr>
        <w:t xml:space="preserve">A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47700" cy="2476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47700" cy="2476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1925" cy="1428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1925" cy="1428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47700" cy="2667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47700" cy="2667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Pr="003032EB">
        <w:rPr>
          <w:rFonts w:ascii="Times New Roman" w:hAnsi="Times New Roman" w:cs="Times New Roman"/>
          <w:b/>
          <w:sz w:val="24"/>
          <w:szCs w:val="24"/>
        </w:rPr>
        <w:t>OR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>Using the elementary transform</w:t>
      </w:r>
      <w:r w:rsidR="003032EB">
        <w:rPr>
          <w:rFonts w:ascii="Times New Roman" w:hAnsi="Times New Roman" w:cs="Times New Roman"/>
          <w:sz w:val="24"/>
          <w:szCs w:val="24"/>
        </w:rPr>
        <w:t xml:space="preserve">ation, find the inverse of the </w:t>
      </w:r>
      <w:r w:rsidRPr="003032EB">
        <w:rPr>
          <w:rFonts w:ascii="Times New Roman" w:hAnsi="Times New Roman" w:cs="Times New Roman"/>
          <w:sz w:val="24"/>
          <w:szCs w:val="24"/>
        </w:rPr>
        <w:t xml:space="preserve">  matrix  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19150" cy="3905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19150" cy="3905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Pr="003032EB">
        <w:rPr>
          <w:rFonts w:ascii="Times New Roman" w:hAnsi="Times New Roman" w:cs="Times New Roman"/>
          <w:sz w:val="24"/>
          <w:szCs w:val="24"/>
        </w:rPr>
        <w:t>.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 xml:space="preserve">24. Evaluate the integral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90750" cy="3333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190750" cy="3333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Pr="003032EB">
        <w:rPr>
          <w:rFonts w:ascii="Times New Roman" w:hAnsi="Times New Roman" w:cs="Times New Roman"/>
          <w:sz w:val="24"/>
          <w:szCs w:val="24"/>
        </w:rPr>
        <w:t>.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>25. Calculate the area of the region enclosed between the circles  x</w:t>
      </w:r>
      <w:r w:rsidRPr="003032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032EB">
        <w:rPr>
          <w:rFonts w:ascii="Times New Roman" w:hAnsi="Times New Roman" w:cs="Times New Roman"/>
          <w:sz w:val="24"/>
          <w:szCs w:val="24"/>
        </w:rPr>
        <w:t>+y</w:t>
      </w:r>
      <w:r w:rsidRPr="003032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032EB">
        <w:rPr>
          <w:rFonts w:ascii="Times New Roman" w:hAnsi="Times New Roman" w:cs="Times New Roman"/>
          <w:sz w:val="24"/>
          <w:szCs w:val="24"/>
        </w:rPr>
        <w:t xml:space="preserve"> = 1 and (x -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3350" cy="2857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3350" cy="2857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Pr="003032EB">
        <w:rPr>
          <w:rFonts w:ascii="Times New Roman" w:hAnsi="Times New Roman" w:cs="Times New Roman"/>
          <w:sz w:val="24"/>
          <w:szCs w:val="24"/>
        </w:rPr>
        <w:t xml:space="preserve"> )</w:t>
      </w:r>
      <w:r w:rsidRPr="003032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032EB">
        <w:rPr>
          <w:rFonts w:ascii="Times New Roman" w:hAnsi="Times New Roman" w:cs="Times New Roman"/>
          <w:sz w:val="24"/>
          <w:szCs w:val="24"/>
        </w:rPr>
        <w:t>+ y</w:t>
      </w:r>
      <w:r w:rsidRPr="003032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032EB">
        <w:rPr>
          <w:rFonts w:ascii="Times New Roman" w:hAnsi="Times New Roman" w:cs="Times New Roman"/>
          <w:sz w:val="24"/>
          <w:szCs w:val="24"/>
        </w:rPr>
        <w:t xml:space="preserve"> = 1 </w:t>
      </w:r>
      <w:r w:rsidRPr="003032EB">
        <w:rPr>
          <w:rFonts w:ascii="Times New Roman" w:hAnsi="Times New Roman" w:cs="Times New Roman"/>
          <w:b/>
          <w:sz w:val="24"/>
          <w:szCs w:val="24"/>
        </w:rPr>
        <w:t>OR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 xml:space="preserve"> Find the area of the region </w:t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733800" cy="1809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733800" cy="1809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3032EB">
        <w:rPr>
          <w:rFonts w:ascii="Times New Roman" w:hAnsi="Times New Roman" w:cs="Times New Roman"/>
          <w:sz w:val="24"/>
          <w:szCs w:val="24"/>
        </w:rPr>
        <w:fldChar w:fldCharType="end"/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>26. Find the distance of the point (2,</w:t>
      </w:r>
      <w:r w:rsidR="003032EB">
        <w:rPr>
          <w:rFonts w:ascii="Times New Roman" w:hAnsi="Times New Roman" w:cs="Times New Roman"/>
          <w:sz w:val="24"/>
          <w:szCs w:val="24"/>
        </w:rPr>
        <w:t>2,-1) from the plane x+2y-z = 1</w:t>
      </w:r>
      <w:r w:rsidRPr="003032EB">
        <w:rPr>
          <w:rFonts w:ascii="Times New Roman" w:hAnsi="Times New Roman" w:cs="Times New Roman"/>
          <w:sz w:val="24"/>
          <w:szCs w:val="24"/>
        </w:rPr>
        <w:t xml:space="preserve">  measured parallel to the line </w:t>
      </w:r>
    </w:p>
    <w:p w:rsidR="00864D47" w:rsidRPr="003032EB" w:rsidRDefault="008B37A0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0525" cy="3238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0525" cy="3238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= </w:t>
      </w:r>
      <w:r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0525" cy="3238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0525" cy="3238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= </w:t>
      </w:r>
      <w:r w:rsidRPr="003032EB">
        <w:rPr>
          <w:rFonts w:ascii="Times New Roman" w:hAnsi="Times New Roman" w:cs="Times New Roman"/>
          <w:sz w:val="24"/>
          <w:szCs w:val="24"/>
        </w:rPr>
        <w:fldChar w:fldCharType="begin"/>
      </w:r>
      <w:r w:rsidR="00864D47" w:rsidRPr="003032E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2857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2EB">
        <w:rPr>
          <w:rFonts w:ascii="Times New Roman" w:hAnsi="Times New Roman" w:cs="Times New Roman"/>
          <w:sz w:val="24"/>
          <w:szCs w:val="24"/>
        </w:rPr>
        <w:fldChar w:fldCharType="separate"/>
      </w:r>
      <w:r w:rsidR="00864D47" w:rsidRPr="003032E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2857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32EB">
        <w:rPr>
          <w:rFonts w:ascii="Times New Roman" w:hAnsi="Times New Roman" w:cs="Times New Roman"/>
          <w:sz w:val="24"/>
          <w:szCs w:val="24"/>
        </w:rPr>
        <w:fldChar w:fldCharType="end"/>
      </w:r>
      <w:r w:rsidR="00864D47" w:rsidRPr="003032EB">
        <w:rPr>
          <w:rFonts w:ascii="Times New Roman" w:hAnsi="Times New Roman" w:cs="Times New Roman"/>
          <w:sz w:val="24"/>
          <w:szCs w:val="24"/>
        </w:rPr>
        <w:t>.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>27. Two cards are drawn simultaneousl</w:t>
      </w:r>
      <w:r w:rsidR="003032EB">
        <w:rPr>
          <w:rFonts w:ascii="Times New Roman" w:hAnsi="Times New Roman" w:cs="Times New Roman"/>
          <w:sz w:val="24"/>
          <w:szCs w:val="24"/>
        </w:rPr>
        <w:t>y from a well-shuffled pack of</w:t>
      </w:r>
      <w:r w:rsidRPr="003032EB">
        <w:rPr>
          <w:rFonts w:ascii="Times New Roman" w:hAnsi="Times New Roman" w:cs="Times New Roman"/>
          <w:sz w:val="24"/>
          <w:szCs w:val="24"/>
        </w:rPr>
        <w:t>52 cards. Find the mean, varianc</w:t>
      </w:r>
      <w:r w:rsidR="003032EB">
        <w:rPr>
          <w:rFonts w:ascii="Times New Roman" w:hAnsi="Times New Roman" w:cs="Times New Roman"/>
          <w:sz w:val="24"/>
          <w:szCs w:val="24"/>
        </w:rPr>
        <w:t xml:space="preserve">e </w:t>
      </w:r>
    </w:p>
    <w:p w:rsidR="00864D47" w:rsidRPr="003032EB" w:rsidRDefault="003032EB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 standard deviation of the</w:t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number of kings.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 xml:space="preserve">28. A medical company has factories at </w:t>
      </w:r>
      <w:r w:rsidR="00A15ABA">
        <w:rPr>
          <w:rFonts w:ascii="Times New Roman" w:hAnsi="Times New Roman" w:cs="Times New Roman"/>
          <w:sz w:val="24"/>
          <w:szCs w:val="24"/>
        </w:rPr>
        <w:t xml:space="preserve">two places A and B. From these </w:t>
      </w:r>
      <w:r w:rsidRPr="003032EB">
        <w:rPr>
          <w:rFonts w:ascii="Times New Roman" w:hAnsi="Times New Roman" w:cs="Times New Roman"/>
          <w:sz w:val="24"/>
          <w:szCs w:val="24"/>
        </w:rPr>
        <w:t xml:space="preserve">places, supply is made to each of </w:t>
      </w:r>
      <w:r w:rsidR="00A15ABA">
        <w:rPr>
          <w:rFonts w:ascii="Times New Roman" w:hAnsi="Times New Roman" w:cs="Times New Roman"/>
          <w:sz w:val="24"/>
          <w:szCs w:val="24"/>
        </w:rPr>
        <w:t>its three agencies at P,Q an</w:t>
      </w:r>
      <w:r w:rsidRPr="003032EB">
        <w:rPr>
          <w:rFonts w:ascii="Times New Roman" w:hAnsi="Times New Roman" w:cs="Times New Roman"/>
          <w:sz w:val="24"/>
          <w:szCs w:val="24"/>
        </w:rPr>
        <w:t xml:space="preserve">   R. The monthly requirement of th</w:t>
      </w:r>
      <w:r w:rsidR="00A15ABA">
        <w:rPr>
          <w:rFonts w:ascii="Times New Roman" w:hAnsi="Times New Roman" w:cs="Times New Roman"/>
          <w:sz w:val="24"/>
          <w:szCs w:val="24"/>
        </w:rPr>
        <w:t xml:space="preserve">e agencies are respectively 40, </w:t>
      </w:r>
      <w:r w:rsidRPr="003032EB">
        <w:rPr>
          <w:rFonts w:ascii="Times New Roman" w:hAnsi="Times New Roman" w:cs="Times New Roman"/>
          <w:sz w:val="24"/>
          <w:szCs w:val="24"/>
        </w:rPr>
        <w:t>40 and 50 packets of the medicines</w:t>
      </w:r>
      <w:r w:rsidR="00A15ABA">
        <w:rPr>
          <w:rFonts w:ascii="Times New Roman" w:hAnsi="Times New Roman" w:cs="Times New Roman"/>
          <w:sz w:val="24"/>
          <w:szCs w:val="24"/>
        </w:rPr>
        <w:t>, while the production capacity</w:t>
      </w:r>
      <w:r w:rsidRPr="003032EB">
        <w:rPr>
          <w:rFonts w:ascii="Times New Roman" w:hAnsi="Times New Roman" w:cs="Times New Roman"/>
          <w:sz w:val="24"/>
          <w:szCs w:val="24"/>
        </w:rPr>
        <w:t xml:space="preserve"> of factories A and B are 60 an</w:t>
      </w:r>
      <w:r w:rsidR="00A15ABA">
        <w:rPr>
          <w:rFonts w:ascii="Times New Roman" w:hAnsi="Times New Roman" w:cs="Times New Roman"/>
          <w:sz w:val="24"/>
          <w:szCs w:val="24"/>
        </w:rPr>
        <w:t>d 70 packets respectively. The</w:t>
      </w:r>
      <w:r w:rsidRPr="003032EB">
        <w:rPr>
          <w:rFonts w:ascii="Times New Roman" w:hAnsi="Times New Roman" w:cs="Times New Roman"/>
          <w:sz w:val="24"/>
          <w:szCs w:val="24"/>
        </w:rPr>
        <w:t xml:space="preserve"> transportation cost per packet fro</w:t>
      </w:r>
      <w:r w:rsidR="00A15ABA">
        <w:rPr>
          <w:rFonts w:ascii="Times New Roman" w:hAnsi="Times New Roman" w:cs="Times New Roman"/>
          <w:sz w:val="24"/>
          <w:szCs w:val="24"/>
        </w:rPr>
        <w:t xml:space="preserve">m the factories to the agencies </w:t>
      </w:r>
      <w:r w:rsidRPr="003032EB">
        <w:rPr>
          <w:rFonts w:ascii="Times New Roman" w:hAnsi="Times New Roman" w:cs="Times New Roman"/>
          <w:sz w:val="24"/>
          <w:szCs w:val="24"/>
        </w:rPr>
        <w:t xml:space="preserve">are given below. 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23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/>
      </w:tblPr>
      <w:tblGrid>
        <w:gridCol w:w="1896"/>
        <w:gridCol w:w="1944"/>
        <w:gridCol w:w="2076"/>
      </w:tblGrid>
      <w:tr w:rsidR="00864D47" w:rsidRPr="003032EB" w:rsidTr="008D7889">
        <w:trPr>
          <w:trHeight w:val="323"/>
        </w:trPr>
        <w:tc>
          <w:tcPr>
            <w:tcW w:w="5916" w:type="dxa"/>
            <w:gridSpan w:val="3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Transportation cost per packet</w:t>
            </w:r>
          </w:p>
        </w:tc>
      </w:tr>
      <w:tr w:rsidR="00864D47" w:rsidRPr="003032EB" w:rsidTr="008D7889">
        <w:trPr>
          <w:trHeight w:val="623"/>
        </w:trPr>
        <w:tc>
          <w:tcPr>
            <w:tcW w:w="1896" w:type="dxa"/>
            <w:tcBorders>
              <w:tl2br w:val="single" w:sz="4" w:space="0" w:color="auto"/>
            </w:tcBorders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To     from</w:t>
            </w:r>
          </w:p>
        </w:tc>
        <w:tc>
          <w:tcPr>
            <w:tcW w:w="1944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2076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864D47" w:rsidRPr="003032EB" w:rsidTr="008D7889">
        <w:trPr>
          <w:trHeight w:val="624"/>
        </w:trPr>
        <w:tc>
          <w:tcPr>
            <w:tcW w:w="1896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1944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076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864D47" w:rsidRPr="003032EB" w:rsidTr="008D7889">
        <w:trPr>
          <w:trHeight w:val="684"/>
        </w:trPr>
        <w:tc>
          <w:tcPr>
            <w:tcW w:w="1896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Q</w:t>
            </w:r>
          </w:p>
        </w:tc>
        <w:tc>
          <w:tcPr>
            <w:tcW w:w="1944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076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64D47" w:rsidRPr="003032EB" w:rsidTr="008D7889">
        <w:trPr>
          <w:trHeight w:val="624"/>
        </w:trPr>
        <w:tc>
          <w:tcPr>
            <w:tcW w:w="1896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1944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076" w:type="dxa"/>
            <w:vAlign w:val="bottom"/>
          </w:tcPr>
          <w:p w:rsidR="00864D47" w:rsidRPr="003032EB" w:rsidRDefault="00864D47" w:rsidP="003032EB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3032E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5ABA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 xml:space="preserve">     How many packets from each factory</w:t>
      </w:r>
      <w:r w:rsidR="00A15ABA">
        <w:rPr>
          <w:rFonts w:ascii="Times New Roman" w:hAnsi="Times New Roman" w:cs="Times New Roman"/>
          <w:sz w:val="24"/>
          <w:szCs w:val="24"/>
        </w:rPr>
        <w:t xml:space="preserve"> be transported to each agency</w:t>
      </w:r>
      <w:r w:rsidRPr="003032EB">
        <w:rPr>
          <w:rFonts w:ascii="Times New Roman" w:hAnsi="Times New Roman" w:cs="Times New Roman"/>
          <w:sz w:val="24"/>
          <w:szCs w:val="24"/>
        </w:rPr>
        <w:t xml:space="preserve">  so that the cost of the transportation</w:t>
      </w:r>
    </w:p>
    <w:p w:rsidR="00864D47" w:rsidRPr="003032EB" w:rsidRDefault="00A15ABA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s minimum? Also find the  </w:t>
      </w:r>
      <w:r w:rsidR="00864D47" w:rsidRPr="003032EB">
        <w:rPr>
          <w:rFonts w:ascii="Times New Roman" w:hAnsi="Times New Roman" w:cs="Times New Roman"/>
          <w:sz w:val="24"/>
          <w:szCs w:val="24"/>
        </w:rPr>
        <w:t>minimum cost?</w:t>
      </w:r>
    </w:p>
    <w:p w:rsidR="00A15ABA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032EB">
        <w:rPr>
          <w:rFonts w:ascii="Times New Roman" w:hAnsi="Times New Roman" w:cs="Times New Roman"/>
          <w:sz w:val="24"/>
          <w:szCs w:val="24"/>
        </w:rPr>
        <w:t>29. Prove that, the radius of the righ</w:t>
      </w:r>
      <w:r w:rsidR="00A15ABA">
        <w:rPr>
          <w:rFonts w:ascii="Times New Roman" w:hAnsi="Times New Roman" w:cs="Times New Roman"/>
          <w:sz w:val="24"/>
          <w:szCs w:val="24"/>
        </w:rPr>
        <w:t>t circular cylinder of greatest</w:t>
      </w:r>
      <w:r w:rsidRPr="003032EB">
        <w:rPr>
          <w:rFonts w:ascii="Times New Roman" w:hAnsi="Times New Roman" w:cs="Times New Roman"/>
          <w:sz w:val="24"/>
          <w:szCs w:val="24"/>
        </w:rPr>
        <w:t xml:space="preserve"> curved surface which can be inscribed in a </w:t>
      </w:r>
    </w:p>
    <w:p w:rsidR="00864D47" w:rsidRPr="003032EB" w:rsidRDefault="00A15ABA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cone, is half of</w:t>
      </w:r>
      <w:r w:rsidR="00864D47" w:rsidRPr="003032EB">
        <w:rPr>
          <w:rFonts w:ascii="Times New Roman" w:hAnsi="Times New Roman" w:cs="Times New Roman"/>
          <w:sz w:val="24"/>
          <w:szCs w:val="24"/>
        </w:rPr>
        <w:t xml:space="preserve"> that of the cone.  </w:t>
      </w:r>
    </w:p>
    <w:p w:rsidR="00864D47" w:rsidRPr="003032EB" w:rsidRDefault="00864D47" w:rsidP="003032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4D47" w:rsidRDefault="00864D47" w:rsidP="003032EB">
      <w:pPr>
        <w:pStyle w:val="NoSpacing"/>
        <w:rPr>
          <w:rFonts w:ascii="Times New Roman" w:hAnsi="Times New Roman" w:cs="Times New Roman"/>
          <w:color w:val="17365D"/>
          <w:sz w:val="24"/>
          <w:szCs w:val="24"/>
        </w:rPr>
      </w:pPr>
    </w:p>
    <w:p w:rsidR="008D7889" w:rsidRDefault="008D7889" w:rsidP="003032EB">
      <w:pPr>
        <w:pStyle w:val="NoSpacing"/>
        <w:rPr>
          <w:rFonts w:ascii="Times New Roman" w:hAnsi="Times New Roman" w:cs="Times New Roman"/>
          <w:color w:val="17365D"/>
          <w:sz w:val="24"/>
          <w:szCs w:val="24"/>
        </w:rPr>
      </w:pPr>
    </w:p>
    <w:p w:rsidR="008D7889" w:rsidRDefault="008D7889" w:rsidP="003032EB">
      <w:pPr>
        <w:pStyle w:val="NoSpacing"/>
        <w:rPr>
          <w:rFonts w:ascii="Times New Roman" w:hAnsi="Times New Roman" w:cs="Times New Roman"/>
          <w:color w:val="17365D"/>
          <w:sz w:val="24"/>
          <w:szCs w:val="24"/>
        </w:rPr>
      </w:pPr>
    </w:p>
    <w:p w:rsidR="008D7889" w:rsidRDefault="008D7889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8D7889" w:rsidRDefault="008D7889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8D7889" w:rsidRPr="008D7889" w:rsidRDefault="008D7889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  <w:r w:rsidRPr="008D7889">
        <w:rPr>
          <w:rFonts w:ascii="Times New Roman" w:hAnsi="Times New Roman" w:cs="Times New Roman"/>
          <w:b/>
          <w:sz w:val="24"/>
          <w:szCs w:val="24"/>
        </w:rPr>
        <w:t xml:space="preserve"> MATHEMATICS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REVISION-3</w:t>
      </w:r>
    </w:p>
    <w:p w:rsidR="008D7889" w:rsidRPr="008D7889" w:rsidRDefault="008D7889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  <w:r w:rsidRPr="008D7889">
        <w:rPr>
          <w:rFonts w:ascii="Times New Roman" w:hAnsi="Times New Roman" w:cs="Times New Roman"/>
          <w:b/>
          <w:sz w:val="24"/>
          <w:szCs w:val="24"/>
        </w:rPr>
        <w:lastRenderedPageBreak/>
        <w:t>TIME: 3 Hrs.                                               Max. Marks:100</w:t>
      </w:r>
    </w:p>
    <w:p w:rsidR="008D7889" w:rsidRPr="008D7889" w:rsidRDefault="008B37A0" w:rsidP="008D7889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B37A0">
        <w:rPr>
          <w:rFonts w:ascii="Times New Roman" w:hAnsi="Times New Roman" w:cs="Times New Roman"/>
          <w:bCs/>
          <w:noProof/>
          <w:sz w:val="24"/>
          <w:szCs w:val="24"/>
          <w:lang w:val="en-GB" w:eastAsia="en-GB"/>
        </w:rPr>
        <w:pict>
          <v:line id="Straight Connector 138" o:spid="_x0000_s1028" style="position:absolute;z-index:251665408;visibility:visible" from="-13.8pt,5.05pt" to="534.9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"/>
        </w:pict>
      </w:r>
    </w:p>
    <w:p w:rsidR="008D7889" w:rsidRPr="008D7889" w:rsidRDefault="008D7889" w:rsidP="008D7889">
      <w:pPr>
        <w:tabs>
          <w:tab w:val="left" w:pos="567"/>
        </w:tabs>
        <w:ind w:left="-90" w:firstLine="9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D7889">
        <w:rPr>
          <w:rFonts w:ascii="Times New Roman" w:hAnsi="Times New Roman" w:cs="Times New Roman"/>
          <w:b/>
          <w:sz w:val="24"/>
          <w:szCs w:val="24"/>
          <w:u w:val="single"/>
        </w:rPr>
        <w:t>SECTION A</w:t>
      </w:r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Let f(x) = [x] and g(x) =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>. Find (gof)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5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>- (fog)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5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2. </w:t>
      </w:r>
      <w:r w:rsidRPr="008D7889">
        <w:rPr>
          <w:rFonts w:ascii="Times New Roman" w:hAnsi="Times New Roman" w:cs="Times New Roman"/>
          <w:sz w:val="24"/>
          <w:szCs w:val="24"/>
        </w:rPr>
        <w:t>Evaluate sin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vertAlign w:val="superscript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vertAlign w:val="superscript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vertAlign w:val="superscript"/>
                  </w:rPr>
                  <m:t>2</m:t>
                </m:r>
              </m:den>
            </m:f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+ 2cos</w:t>
      </w:r>
      <w:r w:rsidRPr="008D788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vertAlign w:val="superscript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vertAlign w:val="superscript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vertAlign w:val="superscript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vertAlign w:val="superscript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vertAlign w:val="superscript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vertAlign w:val="superscript"/>
                  </w:rPr>
                  <m:t>2</m:t>
                </m:r>
              </m:den>
            </m:f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.</w:t>
      </w:r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>Construct a 2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×</m:t>
        </m:r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2 matrix  A = [aij]  where aij =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i-j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Given an example of two matrices A and B such that A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≠ </m:t>
        </m:r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>0, B</w:t>
      </w:r>
      <m:oMath>
        <m:r>
          <w:rPr>
            <w:rFonts w:ascii="Cambria Math" w:hAnsi="Cambria Math" w:cs="Times New Roman"/>
            <w:sz w:val="24"/>
            <w:szCs w:val="24"/>
          </w:rPr>
          <m:t>≠</m:t>
        </m:r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0,AB = 0 and BA </w:t>
      </w:r>
      <m:oMath>
        <m:r>
          <w:rPr>
            <w:rFonts w:ascii="Cambria Math" w:hAnsi="Cambria Math" w:cs="Times New Roman"/>
            <w:sz w:val="24"/>
            <w:szCs w:val="24"/>
          </w:rPr>
          <m:t>≠</m:t>
        </m:r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0.</w:t>
      </w:r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Evaluate 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e>
        </m:nary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   dx</m:t>
        </m:r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>Find the point on the curve y</w:t>
      </w:r>
      <w:r w:rsidRPr="008D788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2 </w:t>
      </w:r>
      <w:r w:rsidRPr="008D7889">
        <w:rPr>
          <w:rFonts w:ascii="Times New Roman" w:eastAsiaTheme="minorEastAsia" w:hAnsi="Times New Roman" w:cs="Times New Roman"/>
          <w:sz w:val="24"/>
          <w:szCs w:val="24"/>
        </w:rPr>
        <w:t>= 8x for which abscissa and ordinate changes at the same rate.</w:t>
      </w:r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A is a square matrix of order 3 such that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A </m:t>
            </m:r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= 8. Find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3A </m:t>
            </m:r>
          </m:e>
        </m:d>
      </m:oMath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Find the projection of the vector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</m:acc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+3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e>
        </m:acc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+7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</m:acc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on the vector 7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</m:acc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+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e>
        </m:acc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+8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</m:acc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If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, then find the angle between the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acc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Find the distance of the plane x+y+3z+7 = 0 from the origin.</w:t>
      </w:r>
    </w:p>
    <w:p w:rsidR="008D7889" w:rsidRPr="008D7889" w:rsidRDefault="008D7889" w:rsidP="008D7889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D7889">
        <w:rPr>
          <w:rFonts w:ascii="Times New Roman" w:hAnsi="Times New Roman" w:cs="Times New Roman"/>
          <w:b/>
          <w:sz w:val="24"/>
          <w:szCs w:val="24"/>
          <w:u w:val="single"/>
        </w:rPr>
        <w:t>SECTION B</w:t>
      </w:r>
    </w:p>
    <w:p w:rsidR="008D7889" w:rsidRPr="008D7889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Consider f:R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m:oMath>
        <m:r>
          <w:rPr>
            <w:rFonts w:ascii="Cambria Math" w:hAnsi="Cambria Math" w:cs="Times New Roman"/>
            <w:sz w:val="24"/>
            <w:szCs w:val="24"/>
          </w:rPr>
          <m:t>→</m:t>
        </m:r>
      </m:oMath>
      <w:r w:rsidRPr="008D7889">
        <w:rPr>
          <w:rFonts w:ascii="Times New Roman" w:hAnsi="Times New Roman" w:cs="Times New Roman"/>
          <w:sz w:val="24"/>
          <w:szCs w:val="24"/>
        </w:rPr>
        <w:t>[-5,</w:t>
      </w:r>
      <m:oMath>
        <m:r>
          <w:rPr>
            <w:rFonts w:ascii="Cambria Math" w:hAnsi="Cambria Math" w:cs="Times New Roman"/>
            <w:sz w:val="24"/>
            <w:szCs w:val="24"/>
          </w:rPr>
          <m:t>∞</m:t>
        </m:r>
      </m:oMath>
      <w:r w:rsidRPr="008D7889">
        <w:rPr>
          <w:rFonts w:ascii="Times New Roman" w:hAnsi="Times New Roman" w:cs="Times New Roman"/>
          <w:sz w:val="24"/>
          <w:szCs w:val="24"/>
        </w:rPr>
        <w:t>] given by f(x) = 9x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7889">
        <w:rPr>
          <w:rFonts w:ascii="Times New Roman" w:hAnsi="Times New Roman" w:cs="Times New Roman"/>
          <w:sz w:val="24"/>
          <w:szCs w:val="24"/>
        </w:rPr>
        <w:t>+6x-5. Show that ‘f’ is  invertible, also find f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D7889">
        <w:rPr>
          <w:rFonts w:ascii="Times New Roman" w:hAnsi="Times New Roman" w:cs="Times New Roman"/>
          <w:sz w:val="24"/>
          <w:szCs w:val="24"/>
        </w:rPr>
        <w:t>.</w:t>
      </w:r>
    </w:p>
    <w:p w:rsidR="008D7889" w:rsidRPr="00974881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hAnsi="Times New Roman" w:cs="Times New Roman"/>
          <w:sz w:val="24"/>
          <w:szCs w:val="24"/>
        </w:rPr>
        <w:t>Solve  tan</w:t>
      </w:r>
      <w:r w:rsidRPr="0097488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-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-2</m:t>
            </m:r>
          </m:den>
        </m:f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+ tan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+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+2</m:t>
            </m:r>
          </m:den>
        </m:f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 w:rsidRPr="00974881">
        <w:rPr>
          <w:rFonts w:ascii="Times New Roman" w:eastAsiaTheme="minorEastAsia" w:hAnsi="Times New Roman" w:cs="Times New Roman"/>
          <w:b/>
          <w:sz w:val="24"/>
          <w:szCs w:val="24"/>
        </w:rPr>
        <w:t>OR</w:t>
      </w:r>
    </w:p>
    <w:p w:rsidR="008D7889" w:rsidRPr="008D7889" w:rsidRDefault="008D7889" w:rsidP="008D7889">
      <w:p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 Prove that  tan</w:t>
      </w:r>
      <w:r w:rsidRPr="008D788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vertAlign w:val="superscript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vertAlign w:val="superscript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vertAlign w:val="superscript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vertAlign w:val="superscript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vertAlign w:val="superscript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vertAlign w:val="superscrip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vertAlign w:val="superscript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vertAlign w:val="superscript"/>
                  </w:rPr>
                  <m:t xml:space="preserve">  +  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vertAlign w:val="superscript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vertAlign w:val="superscript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vertAlign w:val="superscript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vertAlign w:val="superscrip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vertAlign w:val="superscript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vertAlign w:val="superscript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vertAlign w:val="superscript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vertAlign w:val="superscript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vertAlign w:val="superscrip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vertAlign w:val="superscript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vertAlign w:val="superscript"/>
                  </w:rPr>
                  <m:t xml:space="preserve">-  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vertAlign w:val="superscript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vertAlign w:val="superscript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vertAlign w:val="superscript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vertAlign w:val="superscript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vertAlign w:val="superscript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  <w:vertAlign w:val="superscript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vertAlign w:val="superscript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vertAlign w:val="superscript"/>
              </w:rPr>
              <m:t>4</m:t>
            </m:r>
          </m:den>
        </m:f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  <w:vertAlign w:val="superscript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vertAlign w:val="superscript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vertAlign w:val="superscript"/>
              </w:rPr>
              <m:t>2</m:t>
            </m:r>
          </m:den>
        </m:f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cos</w:t>
      </w:r>
      <w:r w:rsidRPr="008D788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Pr="008D7889">
        <w:rPr>
          <w:rFonts w:ascii="Times New Roman" w:eastAsiaTheme="minorEastAsia" w:hAnsi="Times New Roman" w:cs="Times New Roman"/>
          <w:sz w:val="24"/>
          <w:szCs w:val="24"/>
        </w:rPr>
        <w:t>x</w:t>
      </w:r>
      <w:r w:rsidRPr="008D788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8D788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D7889" w:rsidRPr="00974881" w:rsidRDefault="008D7889" w:rsidP="0097488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hAnsi="Times New Roman" w:cs="Times New Roman"/>
          <w:sz w:val="24"/>
          <w:szCs w:val="24"/>
        </w:rPr>
        <w:t>Find the value of a and b so that the function f(x) is defined by</w:t>
      </w:r>
    </w:p>
    <w:p w:rsidR="008D7889" w:rsidRPr="008D7889" w:rsidRDefault="008D7889" w:rsidP="008D7889">
      <w:p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f(x)=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+ax+b                                 ,          0≤x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&lt;2</m:t>
                </m:r>
              </m:e>
              <m:e>
                <m:ctrlPr>
                  <w:rPr>
                    <w:rFonts w:ascii="Cambria Math" w:eastAsia="Cambria Math" w:hAnsi="Cambria Math" w:cs="Times New Roman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x+2                                         ,          2≤x≤4</m:t>
                </m:r>
              </m:e>
              <m:e>
                <m:ctrlPr>
                  <w:rPr>
                    <w:rFonts w:ascii="Cambria Math" w:eastAsia="Cambria Math" w:hAnsi="Cambria Math" w:cs="Times New Roman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2ax+b                                       ,           4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&lt;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≤8</m:t>
                </m:r>
              </m:e>
            </m:eqArr>
          </m:e>
        </m:d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becomes continuous on [0, 8].</w:t>
      </w:r>
    </w:p>
    <w:p w:rsidR="008D7889" w:rsidRPr="00974881" w:rsidRDefault="008D7889" w:rsidP="0097488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Solve the equation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-6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-3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x-3   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   2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x+2</m:t>
                  </m:r>
                </m:e>
              </m:mr>
            </m:m>
          </m:e>
        </m:d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=0 </w:t>
      </w:r>
    </w:p>
    <w:p w:rsidR="00974881" w:rsidRPr="00974881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>Find the intervals in which the function f(x) = sin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>x + cos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x in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0, </m:t>
            </m:r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 is (a) increasing </w:t>
      </w:r>
    </w:p>
    <w:p w:rsidR="008D7889" w:rsidRPr="00974881" w:rsidRDefault="00974881" w:rsidP="0097488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(b)  decreasing</w:t>
      </w:r>
      <w:r w:rsidR="008D7889" w:rsidRPr="008D7889">
        <w:rPr>
          <w:rFonts w:ascii="Times New Roman" w:eastAsiaTheme="minorEastAsia" w:hAnsi="Times New Roman" w:cs="Times New Roman"/>
          <w:b/>
          <w:sz w:val="24"/>
          <w:szCs w:val="24"/>
        </w:rPr>
        <w:t>OR</w:t>
      </w:r>
    </w:p>
    <w:p w:rsidR="008D7889" w:rsidRPr="00974881" w:rsidRDefault="008D7889" w:rsidP="00974881">
      <w:pPr>
        <w:pStyle w:val="ListParagraph"/>
        <w:numPr>
          <w:ilvl w:val="0"/>
          <w:numId w:val="9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>If y = log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x+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e>
        </m:d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  prove that  </w:t>
      </w:r>
      <m:oMath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+ x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den>
        </m:f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= 0.</w:t>
      </w:r>
    </w:p>
    <w:p w:rsidR="008D7889" w:rsidRPr="00974881" w:rsidRDefault="008D7889" w:rsidP="0097488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>If x = a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θ </m:t>
        </m:r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>+sin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θ</m:t>
        </m:r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>) and y = a(1-cos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θ</m:t>
        </m:r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) find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D7889" w:rsidRPr="00974881" w:rsidRDefault="008D7889" w:rsidP="00974881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Evaluate  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inx-sin2x</m:t>
                </m:r>
              </m:den>
            </m:f>
          </m:e>
        </m:nary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  <w:r w:rsidRPr="00974881">
        <w:rPr>
          <w:rFonts w:ascii="Times New Roman" w:eastAsiaTheme="minorEastAsia" w:hAnsi="Times New Roman" w:cs="Times New Roman"/>
          <w:b/>
          <w:sz w:val="24"/>
          <w:szCs w:val="24"/>
        </w:rPr>
        <w:t>OR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    Evaluate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sin2θ-cosθ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6-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θ-4sinθ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θ</m:t>
            </m:r>
          </m:e>
        </m:nary>
      </m:oMath>
    </w:p>
    <w:p w:rsidR="008D7889" w:rsidRPr="00974881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If 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∝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= 3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-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 and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β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=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+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-3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>. Express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β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 as a sum of two vectors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and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, where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is parallel to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∝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 and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is perpendicular to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∝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D7889" w:rsidRPr="00974881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Find the shortest distance between </w:t>
      </w:r>
      <w:r w:rsidR="00974881">
        <w:rPr>
          <w:rFonts w:ascii="Times New Roman" w:eastAsiaTheme="minorEastAsia" w:hAnsi="Times New Roman" w:cs="Times New Roman"/>
          <w:sz w:val="24"/>
          <w:szCs w:val="24"/>
        </w:rPr>
        <w:t>two line whose vector equations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 are  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r 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=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γ</m:t>
        </m:r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>-1)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</m:acc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+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γ</m:t>
        </m:r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>+1)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e>
        </m:acc>
      </m:oMath>
      <w:r w:rsidR="00974881">
        <w:rPr>
          <w:rFonts w:ascii="Times New Roman" w:eastAsiaTheme="minorEastAsia" w:hAnsi="Times New Roman" w:cs="Times New Roman"/>
          <w:sz w:val="24"/>
          <w:szCs w:val="24"/>
        </w:rPr>
        <w:t xml:space="preserve"> -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γ</m:t>
        </m:r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>+1)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</m:acc>
      </m:oMath>
    </w:p>
    <w:p w:rsidR="008D7889" w:rsidRPr="008D7889" w:rsidRDefault="008B37A0" w:rsidP="008D7889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r </m:t>
            </m:r>
          </m:e>
        </m:acc>
      </m:oMath>
      <w:r w:rsidR="008D7889"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= (1-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μ</m:t>
        </m:r>
      </m:oMath>
      <w:r w:rsidR="008D7889" w:rsidRPr="008D7889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</m:acc>
      </m:oMath>
      <w:r w:rsidR="008D7889"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+ (2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μ</m:t>
        </m:r>
      </m:oMath>
      <w:r w:rsidR="008D7889" w:rsidRPr="008D7889">
        <w:rPr>
          <w:rFonts w:ascii="Times New Roman" w:eastAsiaTheme="minorEastAsia" w:hAnsi="Times New Roman" w:cs="Times New Roman"/>
          <w:sz w:val="24"/>
          <w:szCs w:val="24"/>
        </w:rPr>
        <w:t>-1)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e>
        </m:acc>
      </m:oMath>
      <w:r w:rsidR="008D7889"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+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μ</m:t>
        </m:r>
      </m:oMath>
      <w:r w:rsidR="008D7889" w:rsidRPr="008D7889">
        <w:rPr>
          <w:rFonts w:ascii="Times New Roman" w:eastAsiaTheme="minorEastAsia" w:hAnsi="Times New Roman" w:cs="Times New Roman"/>
          <w:sz w:val="24"/>
          <w:szCs w:val="24"/>
        </w:rPr>
        <w:t>+2)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</m:acc>
      </m:oMath>
    </w:p>
    <w:p w:rsidR="008D7889" w:rsidRPr="00974881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>The surface area of a balloon bein</w:t>
      </w:r>
      <w:r w:rsidR="00974881">
        <w:rPr>
          <w:rFonts w:ascii="Times New Roman" w:eastAsiaTheme="minorEastAsia" w:hAnsi="Times New Roman" w:cs="Times New Roman"/>
          <w:sz w:val="24"/>
          <w:szCs w:val="24"/>
        </w:rPr>
        <w:t>g inflated changes at a constant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 rate. If initially its radius is 3 un</w:t>
      </w:r>
      <w:r w:rsidR="00974881">
        <w:rPr>
          <w:rFonts w:ascii="Times New Roman" w:eastAsiaTheme="minorEastAsia" w:hAnsi="Times New Roman" w:cs="Times New Roman"/>
          <w:sz w:val="24"/>
          <w:szCs w:val="24"/>
        </w:rPr>
        <w:t xml:space="preserve">its and after 3 seconds, it is 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>units. Find the radius of the balloon after ‘t’ seconds.</w:t>
      </w:r>
    </w:p>
    <w:p w:rsidR="008D7889" w:rsidRPr="00974881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>Solve the differential equation ( sin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1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y–x )dy =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</m:rad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dx, y(0) = 0. </w:t>
      </w:r>
      <w:r w:rsidRPr="00974881">
        <w:rPr>
          <w:rFonts w:ascii="Times New Roman" w:eastAsiaTheme="minorEastAsia" w:hAnsi="Times New Roman" w:cs="Times New Roman"/>
          <w:b/>
          <w:sz w:val="24"/>
          <w:szCs w:val="24"/>
        </w:rPr>
        <w:t>OR</w:t>
      </w:r>
    </w:p>
    <w:p w:rsidR="008D7889" w:rsidRPr="008D7889" w:rsidRDefault="008D7889" w:rsidP="008D7889">
      <w:p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 Solve the differential equation   x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</m:den>
        </m:f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Pr="008D7889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Pr="008D7889">
        <w:rPr>
          <w:rFonts w:ascii="Times New Roman" w:eastAsiaTheme="minorEastAsia" w:hAnsi="Times New Roman" w:cs="Times New Roman"/>
          <w:sz w:val="24"/>
          <w:szCs w:val="24"/>
        </w:rPr>
        <w:t>(log</w:t>
      </w:r>
      <w:r w:rsidRPr="008D7889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- log</w:t>
      </w:r>
      <w:r w:rsidRPr="008D7889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8D7889">
        <w:rPr>
          <w:rFonts w:ascii="Times New Roman" w:eastAsiaTheme="minorEastAsia" w:hAnsi="Times New Roman" w:cs="Times New Roman"/>
          <w:sz w:val="24"/>
          <w:szCs w:val="24"/>
        </w:rPr>
        <w:t>+1).</w:t>
      </w:r>
    </w:p>
    <w:p w:rsidR="008D7889" w:rsidRPr="00974881" w:rsidRDefault="008D7889" w:rsidP="008D788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>The odds that a book will be received favourably by three independentcritics are 5:2, 4:3 and 3:4 respectively. What is the probability that majority will be in favour of the book.</w:t>
      </w:r>
    </w:p>
    <w:p w:rsidR="008D7889" w:rsidRPr="008D7889" w:rsidRDefault="008D7889" w:rsidP="008D7889">
      <w:p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ECTION C</w:t>
      </w:r>
    </w:p>
    <w:p w:rsidR="008D7889" w:rsidRPr="00974881" w:rsidRDefault="008D7889" w:rsidP="0097488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Determine the product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 3</m:t>
                  </m:r>
                </m:e>
              </m:mr>
            </m:m>
          </m:e>
        </m:d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and use it to solve  the system of equation x-y+z = 4,  x-2y-2z = 9,  2x+y+3z = 1.  </w:t>
      </w:r>
      <w:r w:rsidRPr="00974881">
        <w:rPr>
          <w:rFonts w:ascii="Times New Roman" w:eastAsiaTheme="minorEastAsia" w:hAnsi="Times New Roman" w:cs="Times New Roman"/>
          <w:b/>
          <w:sz w:val="24"/>
          <w:szCs w:val="24"/>
        </w:rPr>
        <w:t>OR</w:t>
      </w:r>
    </w:p>
    <w:p w:rsidR="008D7889" w:rsidRPr="00974881" w:rsidRDefault="008D7889" w:rsidP="00974881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 Using elementary transformation fin</w:t>
      </w:r>
      <w:r w:rsidR="00974881">
        <w:rPr>
          <w:rFonts w:ascii="Times New Roman" w:eastAsiaTheme="minorEastAsia" w:hAnsi="Times New Roman" w:cs="Times New Roman"/>
          <w:sz w:val="24"/>
          <w:szCs w:val="24"/>
        </w:rPr>
        <w:t xml:space="preserve">d the inverse of the following 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matrix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7</m:t>
                  </m:r>
                </m:e>
              </m:mr>
            </m:m>
          </m:e>
        </m:d>
      </m:oMath>
    </w:p>
    <w:p w:rsidR="008D7889" w:rsidRPr="008D7889" w:rsidRDefault="008D7889" w:rsidP="00974881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Using properties of definite integrals evaluate </w:t>
      </w:r>
      <m:oMath>
        <m:nary>
          <m:naryPr>
            <m:limLoc m:val="undOvr"/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sinxcos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</m:oMath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dx</w:t>
      </w:r>
    </w:p>
    <w:p w:rsidR="008D7889" w:rsidRPr="008D7889" w:rsidRDefault="008D7889" w:rsidP="008D7889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</w:p>
    <w:p w:rsidR="008D7889" w:rsidRPr="00974881" w:rsidRDefault="008D7889" w:rsidP="00974881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>Find the area of the circle 4x</w:t>
      </w:r>
      <w:r w:rsidRPr="008D788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8D7889">
        <w:rPr>
          <w:rFonts w:ascii="Times New Roman" w:eastAsiaTheme="minorEastAsia" w:hAnsi="Times New Roman" w:cs="Times New Roman"/>
          <w:sz w:val="24"/>
          <w:szCs w:val="24"/>
        </w:rPr>
        <w:t>+4y</w:t>
      </w:r>
      <w:r w:rsidRPr="008D788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= 9 which is interior to the 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parabola y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= 4x.</w:t>
      </w:r>
      <w:r w:rsidRPr="00974881">
        <w:rPr>
          <w:rFonts w:ascii="Times New Roman" w:eastAsiaTheme="minorEastAsia" w:hAnsi="Times New Roman" w:cs="Times New Roman"/>
          <w:b/>
          <w:sz w:val="24"/>
          <w:szCs w:val="24"/>
        </w:rPr>
        <w:t>OR</w:t>
      </w:r>
    </w:p>
    <w:p w:rsidR="008D7889" w:rsidRDefault="008D7889" w:rsidP="008D7889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 xml:space="preserve"> Find the area of the region 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,y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: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≤y≤</m:t>
            </m:r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x </m:t>
                </m:r>
              </m:e>
            </m:d>
          </m:e>
        </m:d>
      </m:oMath>
    </w:p>
    <w:p w:rsidR="00974881" w:rsidRPr="008D7889" w:rsidRDefault="00974881" w:rsidP="008D7889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</w:p>
    <w:p w:rsidR="008D7889" w:rsidRPr="00974881" w:rsidRDefault="008D7889" w:rsidP="00974881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>Find the distance of the point (-2, 3, -4) from the line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+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y+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= 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z+4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</m:oMath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measured parallel to the plane 4x+12y-3z+1 = 0.</w:t>
      </w:r>
    </w:p>
    <w:p w:rsidR="008D7889" w:rsidRPr="008D7889" w:rsidRDefault="008D7889" w:rsidP="008D7889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</w:p>
    <w:p w:rsidR="008D7889" w:rsidRPr="00974881" w:rsidRDefault="008D7889" w:rsidP="00974881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>Find the sides of a rectangle of greatest area that can be inscribed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in the ellipse  x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>+4y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= 16.</w:t>
      </w:r>
    </w:p>
    <w:p w:rsidR="008D7889" w:rsidRPr="008D7889" w:rsidRDefault="008D7889" w:rsidP="008D7889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</w:p>
    <w:p w:rsidR="008D7889" w:rsidRPr="00974881" w:rsidRDefault="008D7889" w:rsidP="00974881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>In 2005, there will be three candidates for the position of principal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C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,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>C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and C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>. The chances of their selection are in the proportion 4:2:3 respectively. The probability that C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>, if selected, will introduce co-education in the college is 0.3. The probability of  C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and C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doing the same are respectively 0.5 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lastRenderedPageBreak/>
        <w:t>and 0.8. What is the probability that there will be co-education in the college in 2005. Also find the probability if given that co-education was introduced  in the college, it was done so by principal C</w:t>
      </w:r>
      <w:r w:rsidRPr="0097488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D7889" w:rsidRPr="00974881" w:rsidRDefault="008D7889" w:rsidP="00974881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>A furniture dealer deals in only two items, tables and chairs. He has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Rs.5000 to invest and a space to store at most 60 pieces. A table  costs him Rs.250/- and a chair Rs.50/-. He can sell a table at a</w:t>
      </w:r>
    </w:p>
    <w:p w:rsidR="00974881" w:rsidRDefault="008D7889" w:rsidP="00974881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  <w:r w:rsidRPr="008D7889">
        <w:rPr>
          <w:rFonts w:ascii="Times New Roman" w:eastAsiaTheme="minorEastAsia" w:hAnsi="Times New Roman" w:cs="Times New Roman"/>
          <w:sz w:val="24"/>
          <w:szCs w:val="24"/>
        </w:rPr>
        <w:t>profit of Rs.50/- and chair at a profit</w:t>
      </w:r>
      <w:r w:rsidR="00974881">
        <w:rPr>
          <w:rFonts w:ascii="Times New Roman" w:eastAsiaTheme="minorEastAsia" w:hAnsi="Times New Roman" w:cs="Times New Roman"/>
          <w:sz w:val="24"/>
          <w:szCs w:val="24"/>
        </w:rPr>
        <w:t xml:space="preserve"> Rs.15/-. Assuming that he can </w:t>
      </w:r>
      <w:r w:rsidRPr="00974881">
        <w:rPr>
          <w:rFonts w:ascii="Times New Roman" w:eastAsiaTheme="minorEastAsia" w:hAnsi="Times New Roman" w:cs="Times New Roman"/>
          <w:sz w:val="24"/>
          <w:szCs w:val="24"/>
        </w:rPr>
        <w:t xml:space="preserve">  sell all the items that he buys, </w:t>
      </w:r>
    </w:p>
    <w:p w:rsidR="008D7889" w:rsidRPr="00974881" w:rsidRDefault="008D7889" w:rsidP="00974881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  <w:r w:rsidRPr="00974881">
        <w:rPr>
          <w:rFonts w:ascii="Times New Roman" w:eastAsiaTheme="minorEastAsia" w:hAnsi="Times New Roman" w:cs="Times New Roman"/>
          <w:sz w:val="24"/>
          <w:szCs w:val="24"/>
        </w:rPr>
        <w:t>how should he invest his money in  order that he may maximize his profit. Solve it graphically.</w:t>
      </w:r>
    </w:p>
    <w:p w:rsidR="008D7889" w:rsidRPr="008D7889" w:rsidRDefault="008D7889" w:rsidP="008D7889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</w:p>
    <w:p w:rsidR="008D7889" w:rsidRPr="008D7889" w:rsidRDefault="008D7889" w:rsidP="008D7889">
      <w:pPr>
        <w:pStyle w:val="ListParagraph"/>
        <w:ind w:left="396"/>
        <w:rPr>
          <w:rFonts w:ascii="Times New Roman" w:eastAsiaTheme="minorEastAsia" w:hAnsi="Times New Roman" w:cs="Times New Roman"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974881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8D7889" w:rsidRDefault="008D7889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  <w:r w:rsidRPr="008D7889">
        <w:rPr>
          <w:rFonts w:ascii="Times New Roman" w:hAnsi="Times New Roman" w:cs="Times New Roman"/>
          <w:b/>
          <w:sz w:val="24"/>
          <w:szCs w:val="24"/>
        </w:rPr>
        <w:t>MATHEMATICS</w:t>
      </w:r>
      <w:r w:rsidR="00974881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REVISION-4</w:t>
      </w:r>
    </w:p>
    <w:p w:rsidR="00974881" w:rsidRPr="008D7889" w:rsidRDefault="00974881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</w:p>
    <w:p w:rsidR="008D7889" w:rsidRPr="008D7889" w:rsidRDefault="008D7889" w:rsidP="008D7889">
      <w:pPr>
        <w:pStyle w:val="NoSpacing"/>
        <w:tabs>
          <w:tab w:val="left" w:pos="8784"/>
        </w:tabs>
        <w:rPr>
          <w:rFonts w:ascii="Times New Roman" w:hAnsi="Times New Roman" w:cs="Times New Roman"/>
          <w:b/>
          <w:sz w:val="24"/>
          <w:szCs w:val="24"/>
        </w:rPr>
      </w:pPr>
      <w:r w:rsidRPr="008D7889">
        <w:rPr>
          <w:rFonts w:ascii="Times New Roman" w:hAnsi="Times New Roman" w:cs="Times New Roman"/>
          <w:b/>
          <w:sz w:val="24"/>
          <w:szCs w:val="24"/>
        </w:rPr>
        <w:t>TIME: 3 Hrs.                                            Max. Marks:100</w:t>
      </w:r>
    </w:p>
    <w:p w:rsidR="008D7889" w:rsidRPr="008D7889" w:rsidRDefault="008B37A0" w:rsidP="008D7889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B37A0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pict>
          <v:line id="Straight Connector 262" o:spid="_x0000_s1027" style="position:absolute;z-index:251668480;visibility:visible" from="-13.8pt,5.05pt" to="534.9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J4nHwIAADo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"/>
        </w:pict>
      </w:r>
    </w:p>
    <w:p w:rsidR="008D7889" w:rsidRPr="008D7889" w:rsidRDefault="008D7889" w:rsidP="008D7889">
      <w:pPr>
        <w:tabs>
          <w:tab w:val="left" w:pos="567"/>
        </w:tabs>
        <w:ind w:left="-90" w:firstLine="9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D7889">
        <w:rPr>
          <w:rFonts w:ascii="Times New Roman" w:hAnsi="Times New Roman" w:cs="Times New Roman"/>
          <w:b/>
          <w:sz w:val="24"/>
          <w:szCs w:val="24"/>
          <w:u w:val="single"/>
        </w:rPr>
        <w:t xml:space="preserve">SECTION A </w:t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Let  f:R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975" cy="142875"/>
            <wp:effectExtent l="0" t="0" r="0" b="9525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975" cy="142875"/>
            <wp:effectExtent l="0" t="0" r="0" b="9525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R:f(x) = 2x+1 and g:R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975" cy="142875"/>
            <wp:effectExtent l="0" t="0" r="0" b="9525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975" cy="142875"/>
            <wp:effectExtent l="0" t="0" r="0" b="9525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R:g(x) = x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7889">
        <w:rPr>
          <w:rFonts w:ascii="Times New Roman" w:hAnsi="Times New Roman" w:cs="Times New Roman"/>
          <w:sz w:val="24"/>
          <w:szCs w:val="24"/>
        </w:rPr>
        <w:t>-2, find  gof .</w:t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Given  A =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47725" cy="266700"/>
            <wp:effectExtent l="0" t="0" r="9525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47725" cy="266700"/>
            <wp:effectExtent l="0" t="0" r="9525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 such that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6225" cy="142875"/>
            <wp:effectExtent l="0" t="0" r="9525" b="9525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6225" cy="142875"/>
            <wp:effectExtent l="0" t="0" r="9525" b="9525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= -10. Find a</w:t>
      </w:r>
      <w:r w:rsidRPr="008D7889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8D7889">
        <w:rPr>
          <w:rFonts w:ascii="Times New Roman" w:hAnsi="Times New Roman" w:cs="Times New Roman"/>
          <w:sz w:val="24"/>
          <w:szCs w:val="24"/>
        </w:rPr>
        <w:t>c</w:t>
      </w:r>
      <w:r w:rsidRPr="008D7889">
        <w:rPr>
          <w:rFonts w:ascii="Times New Roman" w:hAnsi="Times New Roman" w:cs="Times New Roman"/>
          <w:sz w:val="24"/>
          <w:szCs w:val="24"/>
          <w:vertAlign w:val="subscript"/>
        </w:rPr>
        <w:t xml:space="preserve">11 </w:t>
      </w:r>
      <w:r w:rsidRPr="008D7889">
        <w:rPr>
          <w:rFonts w:ascii="Times New Roman" w:hAnsi="Times New Roman" w:cs="Times New Roman"/>
          <w:sz w:val="24"/>
          <w:szCs w:val="24"/>
        </w:rPr>
        <w:t>+ a</w:t>
      </w:r>
      <w:r w:rsidRPr="008D7889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8D7889">
        <w:rPr>
          <w:rFonts w:ascii="Times New Roman" w:hAnsi="Times New Roman" w:cs="Times New Roman"/>
          <w:sz w:val="24"/>
          <w:szCs w:val="24"/>
        </w:rPr>
        <w:t>c</w:t>
      </w:r>
      <w:r w:rsidRPr="008D7889">
        <w:rPr>
          <w:rFonts w:ascii="Times New Roman" w:hAnsi="Times New Roman" w:cs="Times New Roman"/>
          <w:sz w:val="24"/>
          <w:szCs w:val="24"/>
          <w:vertAlign w:val="subscript"/>
        </w:rPr>
        <w:t>12.</w:t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 If sin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D7889">
        <w:rPr>
          <w:rFonts w:ascii="Times New Roman" w:hAnsi="Times New Roman" w:cs="Times New Roman"/>
          <w:sz w:val="24"/>
          <w:szCs w:val="24"/>
        </w:rPr>
        <w:t>x – cos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D7889">
        <w:rPr>
          <w:rFonts w:ascii="Times New Roman" w:hAnsi="Times New Roman" w:cs="Times New Roman"/>
          <w:sz w:val="24"/>
          <w:szCs w:val="24"/>
        </w:rPr>
        <w:t xml:space="preserve">x =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266700"/>
            <wp:effectExtent l="0" t="0" r="9525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266700"/>
            <wp:effectExtent l="0" t="0" r="9525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, then find the value of x.</w:t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 Solve for x and y given that 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57225" cy="276225"/>
            <wp:effectExtent l="0" t="0" r="9525" b="9525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57225" cy="276225"/>
            <wp:effectExtent l="0" t="0" r="9525" b="9525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6225" cy="266700"/>
            <wp:effectExtent l="0" t="0" r="9525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6225" cy="266700"/>
            <wp:effectExtent l="0" t="0" r="9525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=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6700" cy="24765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6700" cy="24765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 Evaluate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76350" cy="419100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76350" cy="41910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dx</w:t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 Find the equation of the normal to the curve y = 2sin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7889">
        <w:rPr>
          <w:rFonts w:ascii="Times New Roman" w:hAnsi="Times New Roman" w:cs="Times New Roman"/>
          <w:sz w:val="24"/>
          <w:szCs w:val="24"/>
        </w:rPr>
        <w:t xml:space="preserve">3x at x =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266700"/>
            <wp:effectExtent l="0" t="0" r="9525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266700"/>
            <wp:effectExtent l="0" t="0" r="9525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 If A =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04900" cy="266700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04900" cy="26670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, find x if A + A’ = I.</w:t>
      </w:r>
    </w:p>
    <w:p w:rsidR="008D7889" w:rsidRPr="00974881" w:rsidRDefault="008D7889" w:rsidP="00974881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lastRenderedPageBreak/>
        <w:t xml:space="preserve"> Find the value of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3350" cy="171450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3350" cy="171450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for which the plane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250" cy="171450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5250" cy="17145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.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38200" cy="180975"/>
            <wp:effectExtent l="0" t="0" r="0" b="952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38200" cy="180975"/>
            <wp:effectExtent l="0" t="0" r="0" b="9525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="00974881">
        <w:rPr>
          <w:rFonts w:ascii="Times New Roman" w:hAnsi="Times New Roman" w:cs="Times New Roman"/>
          <w:sz w:val="24"/>
          <w:szCs w:val="24"/>
        </w:rPr>
        <w:t xml:space="preserve"> = 13 and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9550" cy="180975"/>
            <wp:effectExtent l="0" t="0" r="0" b="9525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9550" cy="180975"/>
            <wp:effectExtent l="0" t="0" r="0" b="9525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>.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95350" cy="180975"/>
            <wp:effectExtent l="0" t="0" r="0" b="9525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95350" cy="180975"/>
            <wp:effectExtent l="0" t="0" r="0" b="9525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 xml:space="preserve"> = 9 are perpendicular to each other.</w:t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 If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7175" cy="180975"/>
            <wp:effectExtent l="0" t="0" r="9525" b="9525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7175" cy="180975"/>
            <wp:effectExtent l="0" t="0" r="9525" b="9525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= 2,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6700" cy="266700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66700" cy="26670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= 5 and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85800" cy="266700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85800" cy="2667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= 8. Find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71450"/>
            <wp:effectExtent l="0" t="0" r="9525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71450"/>
            <wp:effectExtent l="0" t="0" r="9525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.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20955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209550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</w:p>
    <w:p w:rsidR="008D7889" w:rsidRPr="00974881" w:rsidRDefault="008D7889" w:rsidP="00974881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Find a unit vector parallel to the sum of vector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71450"/>
            <wp:effectExtent l="0" t="0" r="9525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4775" cy="171450"/>
            <wp:effectExtent l="0" t="0" r="9525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= 2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6675" cy="161925"/>
            <wp:effectExtent l="0" t="0" r="9525" b="9525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6675" cy="161925"/>
            <wp:effectExtent l="0" t="0" r="9525" b="9525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+ 4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6675" cy="161925"/>
            <wp:effectExtent l="0" t="0" r="9525" b="9525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6675" cy="161925"/>
            <wp:effectExtent l="0" t="0" r="9525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-5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19050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19050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and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114300" cy="209550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114300" cy="209550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 xml:space="preserve"> = 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66675" cy="161925"/>
            <wp:effectExtent l="0" t="0" r="9525" b="9525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66675" cy="161925"/>
            <wp:effectExtent l="0" t="0" r="9525" b="9525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 xml:space="preserve"> +2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142875" cy="161925"/>
            <wp:effectExtent l="0" t="0" r="9525" b="9525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142875" cy="161925"/>
            <wp:effectExtent l="0" t="0" r="0" b="9525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>-3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114300" cy="190500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114300" cy="19050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</w:p>
    <w:p w:rsidR="008D7889" w:rsidRPr="008D7889" w:rsidRDefault="008D7889" w:rsidP="008D7889">
      <w:pPr>
        <w:pStyle w:val="ListParagraph"/>
        <w:ind w:left="492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D7889">
        <w:rPr>
          <w:rFonts w:ascii="Times New Roman" w:hAnsi="Times New Roman" w:cs="Times New Roman"/>
          <w:b/>
          <w:sz w:val="24"/>
          <w:szCs w:val="24"/>
          <w:u w:val="single"/>
        </w:rPr>
        <w:t>SECTION B</w:t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Using properties of determinants prove that</w:t>
      </w:r>
    </w:p>
    <w:p w:rsidR="008D7889" w:rsidRPr="008D7889" w:rsidRDefault="008B37A0" w:rsidP="008D7889">
      <w:pPr>
        <w:pStyle w:val="ListParagraph"/>
        <w:ind w:left="492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="008D7889"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D7889"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76475" cy="495300"/>
            <wp:effectExtent l="0" t="0" r="9525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="008D7889"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76475" cy="495300"/>
            <wp:effectExtent l="0" t="0" r="9525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="008D7889" w:rsidRPr="008D7889">
        <w:rPr>
          <w:rFonts w:ascii="Times New Roman" w:hAnsi="Times New Roman" w:cs="Times New Roman"/>
          <w:sz w:val="24"/>
          <w:szCs w:val="24"/>
        </w:rPr>
        <w:t xml:space="preserve"> = (b</w:t>
      </w:r>
      <w:r w:rsidR="008D7889" w:rsidRPr="008D788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D7889" w:rsidRPr="008D7889">
        <w:rPr>
          <w:rFonts w:ascii="Times New Roman" w:hAnsi="Times New Roman" w:cs="Times New Roman"/>
          <w:sz w:val="24"/>
          <w:szCs w:val="24"/>
        </w:rPr>
        <w:t>-ac)(ax</w:t>
      </w:r>
      <w:r w:rsidR="008D7889" w:rsidRPr="008D7889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8D7889" w:rsidRPr="008D7889">
        <w:rPr>
          <w:rFonts w:ascii="Times New Roman" w:hAnsi="Times New Roman" w:cs="Times New Roman"/>
          <w:sz w:val="24"/>
          <w:szCs w:val="24"/>
        </w:rPr>
        <w:t>+ 2bxy + cy</w:t>
      </w:r>
      <w:r w:rsidR="008D7889" w:rsidRPr="008D788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D7889" w:rsidRPr="008D7889">
        <w:rPr>
          <w:rFonts w:ascii="Times New Roman" w:hAnsi="Times New Roman" w:cs="Times New Roman"/>
          <w:sz w:val="24"/>
          <w:szCs w:val="24"/>
        </w:rPr>
        <w:t>)</w:t>
      </w:r>
    </w:p>
    <w:p w:rsidR="008D7889" w:rsidRPr="008D7889" w:rsidRDefault="008D7889" w:rsidP="008D7889">
      <w:pPr>
        <w:pStyle w:val="ListParagraph"/>
        <w:ind w:left="492"/>
        <w:rPr>
          <w:rFonts w:ascii="Times New Roman" w:hAnsi="Times New Roman" w:cs="Times New Roman"/>
          <w:sz w:val="24"/>
          <w:szCs w:val="24"/>
        </w:rPr>
      </w:pPr>
    </w:p>
    <w:p w:rsidR="008D7889" w:rsidRPr="00974881" w:rsidRDefault="008D7889" w:rsidP="00974881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Prove that cot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52625" cy="552450"/>
            <wp:effectExtent l="0" t="0" r="9525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52625" cy="552450"/>
            <wp:effectExtent l="0" t="0" r="9525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=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28575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4300" cy="28575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 x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85825" cy="304800"/>
            <wp:effectExtent l="0" t="0" r="9525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885825" cy="304800"/>
            <wp:effectExtent l="0" t="0" r="9525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.</w:t>
      </w:r>
      <w:r w:rsidRPr="00974881">
        <w:rPr>
          <w:rFonts w:ascii="Times New Roman" w:hAnsi="Times New Roman" w:cs="Times New Roman"/>
          <w:b/>
          <w:sz w:val="24"/>
          <w:szCs w:val="24"/>
        </w:rPr>
        <w:t>OR</w:t>
      </w:r>
    </w:p>
    <w:p w:rsidR="008D7889" w:rsidRPr="008D7889" w:rsidRDefault="008D7889" w:rsidP="008D7889">
      <w:pPr>
        <w:pStyle w:val="ListParagraph"/>
        <w:ind w:left="492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  Prove that tan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23950" cy="428625"/>
            <wp:effectExtent l="0" t="0" r="0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23950" cy="428625"/>
            <wp:effectExtent l="0" t="0" r="0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+ tan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23950" cy="390525"/>
            <wp:effectExtent l="0" t="0" r="0" b="952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123950" cy="390525"/>
            <wp:effectExtent l="0" t="0" r="0" b="9525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=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8125" cy="323850"/>
            <wp:effectExtent l="0" t="0" r="9525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38125" cy="323850"/>
            <wp:effectExtent l="0" t="0" r="9525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</w:p>
    <w:p w:rsidR="008D7889" w:rsidRPr="00974881" w:rsidRDefault="008D7889" w:rsidP="00974881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Show that the relation R: N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975" cy="142875"/>
            <wp:effectExtent l="0" t="0" r="9525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975" cy="142875"/>
            <wp:effectExtent l="0" t="0" r="0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N defined by (a, b)R(c, d)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38150" cy="180975"/>
            <wp:effectExtent l="0" t="0" r="0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38150" cy="180975"/>
            <wp:effectExtent l="0" t="0" r="0" b="952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a+d = b+c</w:t>
      </w:r>
      <w:r w:rsidRPr="00974881">
        <w:rPr>
          <w:rFonts w:ascii="Times New Roman" w:hAnsi="Times New Roman" w:cs="Times New Roman"/>
          <w:sz w:val="24"/>
          <w:szCs w:val="24"/>
        </w:rPr>
        <w:t>for  all (a,b),(c,d)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142875" cy="142875"/>
            <wp:effectExtent l="0" t="0" r="9525" b="9525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142875" cy="142875"/>
            <wp:effectExtent l="0" t="0" r="0" b="9525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 xml:space="preserve"> N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152400" cy="142875"/>
            <wp:effectExtent l="0" t="0" r="0" b="952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152400" cy="142875"/>
            <wp:effectExtent l="0" t="0" r="0" b="9525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>N is an equivalence relation.</w:t>
      </w:r>
    </w:p>
    <w:p w:rsidR="008D7889" w:rsidRPr="00974881" w:rsidRDefault="008D7889" w:rsidP="00974881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For what value of k, is the function</w:t>
      </w:r>
      <w:r w:rsidRPr="00974881">
        <w:rPr>
          <w:rFonts w:ascii="Times New Roman" w:hAnsi="Times New Roman" w:cs="Times New Roman"/>
          <w:sz w:val="24"/>
          <w:szCs w:val="24"/>
        </w:rPr>
        <w:t xml:space="preserve">f(x)= 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3009900" cy="68580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3009900" cy="685800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 xml:space="preserve">  is continuous at x = 0</w:t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If x = sin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0550" cy="333375"/>
            <wp:effectExtent l="0" t="0" r="0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0550" cy="333375"/>
            <wp:effectExtent l="0" t="0" r="0" b="9525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, show that (1-x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7889">
        <w:rPr>
          <w:rFonts w:ascii="Times New Roman" w:hAnsi="Times New Roman" w:cs="Times New Roman"/>
          <w:sz w:val="24"/>
          <w:szCs w:val="24"/>
        </w:rPr>
        <w:t>)y</w:t>
      </w:r>
      <w:r w:rsidRPr="008D788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7889">
        <w:rPr>
          <w:rFonts w:ascii="Times New Roman" w:hAnsi="Times New Roman" w:cs="Times New Roman"/>
          <w:sz w:val="24"/>
          <w:szCs w:val="24"/>
        </w:rPr>
        <w:t>- xy</w:t>
      </w:r>
      <w:r w:rsidRPr="008D788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D7889">
        <w:rPr>
          <w:rFonts w:ascii="Times New Roman" w:hAnsi="Times New Roman" w:cs="Times New Roman"/>
          <w:sz w:val="24"/>
          <w:szCs w:val="24"/>
        </w:rPr>
        <w:t>- a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D7889">
        <w:rPr>
          <w:rFonts w:ascii="Times New Roman" w:hAnsi="Times New Roman" w:cs="Times New Roman"/>
          <w:sz w:val="24"/>
          <w:szCs w:val="24"/>
        </w:rPr>
        <w:t>y = 0.</w:t>
      </w:r>
    </w:p>
    <w:p w:rsidR="008D7889" w:rsidRPr="00974881" w:rsidRDefault="008D7889" w:rsidP="00974881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Using differentials, find the approximate value of f(5.001), where   </w:t>
      </w:r>
      <w:r w:rsidRPr="00974881">
        <w:rPr>
          <w:rFonts w:ascii="Times New Roman" w:hAnsi="Times New Roman" w:cs="Times New Roman"/>
          <w:sz w:val="24"/>
          <w:szCs w:val="24"/>
        </w:rPr>
        <w:t xml:space="preserve"> f(x)= x</w:t>
      </w:r>
      <w:r w:rsidRPr="0097488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74881">
        <w:rPr>
          <w:rFonts w:ascii="Times New Roman" w:hAnsi="Times New Roman" w:cs="Times New Roman"/>
          <w:sz w:val="24"/>
          <w:szCs w:val="24"/>
        </w:rPr>
        <w:t>-7x</w:t>
      </w:r>
      <w:r w:rsidRPr="0097488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74881">
        <w:rPr>
          <w:rFonts w:ascii="Times New Roman" w:hAnsi="Times New Roman" w:cs="Times New Roman"/>
          <w:sz w:val="24"/>
          <w:szCs w:val="24"/>
        </w:rPr>
        <w:t>+ 15</w:t>
      </w:r>
      <w:r w:rsidRPr="00974881">
        <w:rPr>
          <w:rFonts w:ascii="Times New Roman" w:hAnsi="Times New Roman" w:cs="Times New Roman"/>
          <w:b/>
          <w:sz w:val="24"/>
          <w:szCs w:val="24"/>
        </w:rPr>
        <w:t>OR</w:t>
      </w:r>
    </w:p>
    <w:p w:rsidR="008D7889" w:rsidRPr="008D7889" w:rsidRDefault="008D7889" w:rsidP="008D788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 Use differentials to find the approximate value of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6725" cy="180975"/>
            <wp:effectExtent l="0" t="0" r="9525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6725" cy="180975"/>
            <wp:effectExtent l="0" t="0" r="9525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Evaluate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52575" cy="438150"/>
            <wp:effectExtent l="0" t="0" r="9525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52575" cy="438150"/>
            <wp:effectExtent l="0" t="0" r="9525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dx     </w:t>
      </w:r>
      <w:r w:rsidRPr="008D7889">
        <w:rPr>
          <w:rFonts w:ascii="Times New Roman" w:hAnsi="Times New Roman" w:cs="Times New Roman"/>
          <w:b/>
          <w:sz w:val="24"/>
          <w:szCs w:val="24"/>
        </w:rPr>
        <w:t>OR</w:t>
      </w:r>
      <w:r w:rsidRPr="008D7889">
        <w:rPr>
          <w:rFonts w:ascii="Times New Roman" w:hAnsi="Times New Roman" w:cs="Times New Roman"/>
          <w:sz w:val="24"/>
          <w:szCs w:val="24"/>
        </w:rPr>
        <w:t xml:space="preserve">   Evaluate  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00175" cy="40957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00175" cy="409575"/>
            <wp:effectExtent l="0" t="0" r="9525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dx</w:t>
      </w:r>
    </w:p>
    <w:p w:rsidR="008D7889" w:rsidRPr="00974881" w:rsidRDefault="008D7889" w:rsidP="00974881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Find a unit vector perpendicular to each of the vector 2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6675" cy="161925"/>
            <wp:effectExtent l="0" t="0" r="9525" b="9525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6675" cy="161925"/>
            <wp:effectExtent l="0" t="0" r="9525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-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4325" cy="180975"/>
            <wp:effectExtent l="0" t="0" r="9525" b="952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14325" cy="180975"/>
            <wp:effectExtent l="0" t="0" r="9525" b="9525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 and</w:t>
      </w:r>
      <w:r w:rsidRPr="00974881">
        <w:rPr>
          <w:rFonts w:ascii="Times New Roman" w:hAnsi="Times New Roman" w:cs="Times New Roman"/>
          <w:sz w:val="24"/>
          <w:szCs w:val="24"/>
        </w:rPr>
        <w:t xml:space="preserve"> 3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66675" cy="161925"/>
            <wp:effectExtent l="0" t="0" r="9525" b="9525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66675" cy="161925"/>
            <wp:effectExtent l="0" t="0" r="9525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>+</w:t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400050" cy="190500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400050" cy="19050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Pr="00974881">
        <w:rPr>
          <w:rFonts w:ascii="Times New Roman" w:hAnsi="Times New Roman" w:cs="Times New Roman"/>
          <w:sz w:val="24"/>
          <w:szCs w:val="24"/>
        </w:rPr>
        <w:t>.</w:t>
      </w:r>
    </w:p>
    <w:p w:rsidR="00974881" w:rsidRDefault="008D7889" w:rsidP="00974881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Prove that  equation of the plane making intercepts a,b and c on the</w:t>
      </w:r>
      <w:r w:rsidRPr="00974881">
        <w:rPr>
          <w:rFonts w:ascii="Times New Roman" w:hAnsi="Times New Roman" w:cs="Times New Roman"/>
          <w:sz w:val="24"/>
          <w:szCs w:val="24"/>
        </w:rPr>
        <w:t xml:space="preserve">co-ordinate axes is of the form </w:t>
      </w:r>
    </w:p>
    <w:p w:rsidR="008D7889" w:rsidRPr="00974881" w:rsidRDefault="008B37A0" w:rsidP="00974881">
      <w:pPr>
        <w:pStyle w:val="ListParagraph"/>
        <w:ind w:left="630"/>
        <w:contextualSpacing w:val="0"/>
        <w:rPr>
          <w:rFonts w:ascii="Times New Roman" w:hAnsi="Times New Roman" w:cs="Times New Roman"/>
          <w:sz w:val="24"/>
          <w:szCs w:val="24"/>
        </w:rPr>
      </w:pPr>
      <w:r w:rsidRPr="00974881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="008D7889"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D7889" w:rsidRPr="008D7889">
        <w:rPr>
          <w:noProof/>
        </w:rPr>
        <w:drawing>
          <wp:inline distT="0" distB="0" distL="0" distR="0">
            <wp:extent cx="114300" cy="28575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="008D7889" w:rsidRPr="008D7889">
        <w:rPr>
          <w:noProof/>
        </w:rPr>
        <w:drawing>
          <wp:inline distT="0" distB="0" distL="0" distR="0">
            <wp:extent cx="114300" cy="285750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="008D7889" w:rsidRPr="00974881">
        <w:rPr>
          <w:rFonts w:ascii="Times New Roman" w:hAnsi="Times New Roman" w:cs="Times New Roman"/>
          <w:sz w:val="24"/>
          <w:szCs w:val="24"/>
        </w:rPr>
        <w:t xml:space="preserve"> + </w:t>
      </w:r>
      <w:r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="008D7889"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D7889" w:rsidRPr="008D7889">
        <w:rPr>
          <w:noProof/>
        </w:rPr>
        <w:drawing>
          <wp:inline distT="0" distB="0" distL="0" distR="0">
            <wp:extent cx="114300" cy="285750"/>
            <wp:effectExtent l="0" t="0" r="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="008D7889" w:rsidRPr="008D7889">
        <w:rPr>
          <w:noProof/>
        </w:rPr>
        <w:drawing>
          <wp:inline distT="0" distB="0" distL="0" distR="0">
            <wp:extent cx="114300" cy="28575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="008D7889" w:rsidRPr="00974881">
        <w:rPr>
          <w:rFonts w:ascii="Times New Roman" w:hAnsi="Times New Roman" w:cs="Times New Roman"/>
          <w:sz w:val="24"/>
          <w:szCs w:val="24"/>
        </w:rPr>
        <w:t xml:space="preserve"> +</w:t>
      </w:r>
      <w:r w:rsidRPr="00974881">
        <w:rPr>
          <w:rFonts w:ascii="Times New Roman" w:hAnsi="Times New Roman" w:cs="Times New Roman"/>
          <w:sz w:val="24"/>
          <w:szCs w:val="24"/>
        </w:rPr>
        <w:fldChar w:fldCharType="begin"/>
      </w:r>
      <w:r w:rsidR="008D7889" w:rsidRPr="00974881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D7889" w:rsidRPr="008D7889">
        <w:rPr>
          <w:noProof/>
        </w:rPr>
        <w:drawing>
          <wp:inline distT="0" distB="0" distL="0" distR="0">
            <wp:extent cx="104775" cy="285750"/>
            <wp:effectExtent l="0" t="0" r="9525" b="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881">
        <w:rPr>
          <w:rFonts w:ascii="Times New Roman" w:hAnsi="Times New Roman" w:cs="Times New Roman"/>
          <w:sz w:val="24"/>
          <w:szCs w:val="24"/>
        </w:rPr>
        <w:fldChar w:fldCharType="separate"/>
      </w:r>
      <w:r w:rsidR="008D7889" w:rsidRPr="008D7889">
        <w:rPr>
          <w:noProof/>
        </w:rPr>
        <w:drawing>
          <wp:inline distT="0" distB="0" distL="0" distR="0">
            <wp:extent cx="104775" cy="285750"/>
            <wp:effectExtent l="0" t="0" r="9525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881">
        <w:rPr>
          <w:rFonts w:ascii="Times New Roman" w:hAnsi="Times New Roman" w:cs="Times New Roman"/>
          <w:sz w:val="24"/>
          <w:szCs w:val="24"/>
        </w:rPr>
        <w:fldChar w:fldCharType="end"/>
      </w:r>
      <w:r w:rsidR="008D7889" w:rsidRPr="00974881">
        <w:rPr>
          <w:rFonts w:ascii="Times New Roman" w:hAnsi="Times New Roman" w:cs="Times New Roman"/>
          <w:sz w:val="24"/>
          <w:szCs w:val="24"/>
        </w:rPr>
        <w:t xml:space="preserve"> = 1.</w:t>
      </w:r>
    </w:p>
    <w:p w:rsidR="008D7889" w:rsidRPr="00B80585" w:rsidRDefault="008D7889" w:rsidP="00B80585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Solve the differential equation 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8600" cy="323850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8600" cy="323850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- 3ycotx = sin2x, given that </w:t>
      </w:r>
      <w:r w:rsidRPr="00B80585">
        <w:rPr>
          <w:rFonts w:ascii="Times New Roman" w:hAnsi="Times New Roman" w:cs="Times New Roman"/>
          <w:sz w:val="24"/>
          <w:szCs w:val="24"/>
        </w:rPr>
        <w:t xml:space="preserve"> y = 2  when x = </w:t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begin"/>
      </w:r>
      <w:r w:rsidRPr="00B80585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104775" cy="266700"/>
            <wp:effectExtent l="0" t="0" r="9525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104775" cy="266700"/>
            <wp:effectExtent l="0" t="0" r="9525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end"/>
      </w:r>
      <w:r w:rsidRPr="00B80585">
        <w:rPr>
          <w:rFonts w:ascii="Times New Roman" w:hAnsi="Times New Roman" w:cs="Times New Roman"/>
          <w:sz w:val="24"/>
          <w:szCs w:val="24"/>
        </w:rPr>
        <w:t>.</w:t>
      </w:r>
    </w:p>
    <w:p w:rsidR="008D7889" w:rsidRPr="008D7889" w:rsidRDefault="008D7889" w:rsidP="008D788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8D7889" w:rsidRPr="00B80585" w:rsidRDefault="008D7889" w:rsidP="00B80585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Solve the differential equation of all circles in first quadrant which</w:t>
      </w:r>
      <w:r w:rsidRPr="00B80585">
        <w:rPr>
          <w:rFonts w:ascii="Times New Roman" w:hAnsi="Times New Roman" w:cs="Times New Roman"/>
          <w:sz w:val="24"/>
          <w:szCs w:val="24"/>
        </w:rPr>
        <w:t xml:space="preserve"> touch the co-ordinate axes x and y.</w:t>
      </w:r>
    </w:p>
    <w:p w:rsidR="008D7889" w:rsidRPr="008D7889" w:rsidRDefault="008D7889" w:rsidP="008D7889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b/>
          <w:sz w:val="24"/>
          <w:szCs w:val="24"/>
        </w:rPr>
        <w:t>OR</w:t>
      </w:r>
    </w:p>
    <w:p w:rsidR="008D7889" w:rsidRPr="00B80585" w:rsidRDefault="008D7889" w:rsidP="00B80585">
      <w:pPr>
        <w:rPr>
          <w:rFonts w:ascii="Times New Roman" w:hAnsi="Times New Roman" w:cs="Times New Roman"/>
          <w:sz w:val="24"/>
          <w:szCs w:val="24"/>
        </w:rPr>
      </w:pPr>
      <w:r w:rsidRPr="00B80585">
        <w:rPr>
          <w:rFonts w:ascii="Times New Roman" w:hAnsi="Times New Roman" w:cs="Times New Roman"/>
          <w:sz w:val="24"/>
          <w:szCs w:val="24"/>
        </w:rPr>
        <w:t xml:space="preserve"> Solve the differential equation x</w:t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begin"/>
      </w:r>
      <w:r w:rsidRPr="00B80585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228600" cy="32385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228600" cy="323850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end"/>
      </w:r>
      <w:r w:rsidRPr="00B80585">
        <w:rPr>
          <w:rFonts w:ascii="Times New Roman" w:hAnsi="Times New Roman" w:cs="Times New Roman"/>
          <w:sz w:val="24"/>
          <w:szCs w:val="24"/>
        </w:rPr>
        <w:t xml:space="preserve"> -y = xtan</w:t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begin"/>
      </w:r>
      <w:r w:rsidRPr="00B80585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152400" cy="28575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152400" cy="28575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end"/>
      </w:r>
      <w:r w:rsidRPr="00B80585">
        <w:rPr>
          <w:rFonts w:ascii="Times New Roman" w:hAnsi="Times New Roman" w:cs="Times New Roman"/>
          <w:sz w:val="24"/>
          <w:szCs w:val="24"/>
        </w:rPr>
        <w:t xml:space="preserve"> given that y = </w:t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begin"/>
      </w:r>
      <w:r w:rsidRPr="00B80585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123825" cy="285750"/>
            <wp:effectExtent l="0" t="0" r="9525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123825" cy="285750"/>
            <wp:effectExtent l="0" t="0" r="9525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end"/>
      </w:r>
      <w:r w:rsidRPr="00B80585">
        <w:rPr>
          <w:rFonts w:ascii="Times New Roman" w:hAnsi="Times New Roman" w:cs="Times New Roman"/>
          <w:sz w:val="24"/>
          <w:szCs w:val="24"/>
        </w:rPr>
        <w:t xml:space="preserve"> when x=1</w:t>
      </w:r>
    </w:p>
    <w:p w:rsidR="008D7889" w:rsidRPr="008D7889" w:rsidRDefault="008D7889" w:rsidP="008D7889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</w:p>
    <w:p w:rsidR="008D7889" w:rsidRPr="00B80585" w:rsidRDefault="008D7889" w:rsidP="00B80585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A die is thrown 10 times.If getting an even number is a success,</w:t>
      </w:r>
      <w:r w:rsidRPr="00B80585">
        <w:rPr>
          <w:rFonts w:ascii="Times New Roman" w:hAnsi="Times New Roman" w:cs="Times New Roman"/>
          <w:sz w:val="24"/>
          <w:szCs w:val="24"/>
        </w:rPr>
        <w:t>Find the probability of getting atleast 9 successes.</w:t>
      </w:r>
    </w:p>
    <w:p w:rsidR="008D7889" w:rsidRPr="008D7889" w:rsidRDefault="008D7889" w:rsidP="008D7889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b/>
          <w:sz w:val="24"/>
          <w:szCs w:val="24"/>
          <w:u w:val="single"/>
        </w:rPr>
        <w:t>SECTION C</w:t>
      </w:r>
    </w:p>
    <w:p w:rsidR="008D7889" w:rsidRPr="00B80585" w:rsidRDefault="008D7889" w:rsidP="00B80585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If A =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71550" cy="40005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71550" cy="400050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>, find A</w:t>
      </w:r>
      <w:r w:rsidRPr="008D788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D7889">
        <w:rPr>
          <w:rFonts w:ascii="Times New Roman" w:hAnsi="Times New Roman" w:cs="Times New Roman"/>
          <w:sz w:val="24"/>
          <w:szCs w:val="24"/>
        </w:rPr>
        <w:t xml:space="preserve"> and use it to solve the system of </w:t>
      </w:r>
      <w:r w:rsidRPr="00B80585">
        <w:rPr>
          <w:rFonts w:ascii="Times New Roman" w:hAnsi="Times New Roman" w:cs="Times New Roman"/>
          <w:sz w:val="24"/>
          <w:szCs w:val="24"/>
        </w:rPr>
        <w:t xml:space="preserve"> equations  x+2y+z = 4,  -x+y+z = 0,  x-3y+z = 2</w:t>
      </w:r>
    </w:p>
    <w:p w:rsidR="008D7889" w:rsidRPr="008D7889" w:rsidRDefault="008D7889" w:rsidP="008D7889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b/>
          <w:sz w:val="24"/>
          <w:szCs w:val="24"/>
        </w:rPr>
        <w:t>OR</w:t>
      </w:r>
    </w:p>
    <w:p w:rsidR="008D7889" w:rsidRPr="00B80585" w:rsidRDefault="008D7889" w:rsidP="00B80585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 Use elementary transformation, fin</w:t>
      </w:r>
      <w:r w:rsidR="00B80585">
        <w:rPr>
          <w:rFonts w:ascii="Times New Roman" w:hAnsi="Times New Roman" w:cs="Times New Roman"/>
          <w:sz w:val="24"/>
          <w:szCs w:val="24"/>
        </w:rPr>
        <w:t xml:space="preserve">d the inverse of the following  </w:t>
      </w:r>
      <w:r w:rsidRPr="00B80585">
        <w:rPr>
          <w:rFonts w:ascii="Times New Roman" w:hAnsi="Times New Roman" w:cs="Times New Roman"/>
          <w:sz w:val="24"/>
          <w:szCs w:val="24"/>
        </w:rPr>
        <w:t xml:space="preserve"> matrix   </w:t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begin"/>
      </w:r>
      <w:r w:rsidRPr="00B80585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noProof/>
        </w:rPr>
        <w:drawing>
          <wp:inline distT="0" distB="0" distL="0" distR="0">
            <wp:extent cx="1085850" cy="39052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noProof/>
        </w:rPr>
        <w:drawing>
          <wp:inline distT="0" distB="0" distL="0" distR="0">
            <wp:extent cx="1085850" cy="390525"/>
            <wp:effectExtent l="0" t="0" r="0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B80585">
        <w:rPr>
          <w:rFonts w:ascii="Times New Roman" w:hAnsi="Times New Roman" w:cs="Times New Roman"/>
          <w:sz w:val="24"/>
          <w:szCs w:val="24"/>
        </w:rPr>
        <w:fldChar w:fldCharType="end"/>
      </w: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Evaluate the integral using limit of sum </w:t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19175" cy="33337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019175" cy="333375"/>
            <wp:effectExtent l="0" t="0" r="9525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37A0"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Pr="008D7889">
        <w:rPr>
          <w:rFonts w:ascii="Times New Roman" w:hAnsi="Times New Roman" w:cs="Times New Roman"/>
          <w:sz w:val="24"/>
          <w:szCs w:val="24"/>
        </w:rPr>
        <w:t xml:space="preserve"> dx</w:t>
      </w:r>
    </w:p>
    <w:p w:rsidR="008D7889" w:rsidRPr="008D7889" w:rsidRDefault="008D7889" w:rsidP="008D7889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Find the area of the region using integration</w:t>
      </w:r>
    </w:p>
    <w:p w:rsidR="008D7889" w:rsidRPr="00B80585" w:rsidRDefault="008B37A0" w:rsidP="00B80585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fldChar w:fldCharType="begin"/>
      </w:r>
      <w:r w:rsidR="008D7889" w:rsidRPr="008D788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8D7889"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76725" cy="18097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889">
        <w:rPr>
          <w:rFonts w:ascii="Times New Roman" w:hAnsi="Times New Roman" w:cs="Times New Roman"/>
          <w:sz w:val="24"/>
          <w:szCs w:val="24"/>
        </w:rPr>
        <w:fldChar w:fldCharType="separate"/>
      </w:r>
      <w:r w:rsidR="008D7889" w:rsidRPr="008D78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76725" cy="18097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889">
        <w:rPr>
          <w:rFonts w:ascii="Times New Roman" w:hAnsi="Times New Roman" w:cs="Times New Roman"/>
          <w:sz w:val="24"/>
          <w:szCs w:val="24"/>
        </w:rPr>
        <w:fldChar w:fldCharType="end"/>
      </w:r>
      <w:r w:rsidR="008D7889" w:rsidRPr="00B80585">
        <w:rPr>
          <w:rFonts w:ascii="Times New Roman" w:hAnsi="Times New Roman" w:cs="Times New Roman"/>
          <w:b/>
          <w:sz w:val="24"/>
          <w:szCs w:val="24"/>
        </w:rPr>
        <w:t>OR</w:t>
      </w:r>
    </w:p>
    <w:p w:rsidR="00B80585" w:rsidRDefault="00B80585" w:rsidP="008D7889">
      <w:pPr>
        <w:pStyle w:val="ListParagraph"/>
        <w:ind w:left="630"/>
        <w:rPr>
          <w:rFonts w:ascii="Times New Roman" w:hAnsi="Times New Roman" w:cs="Times New Roman"/>
          <w:b/>
          <w:sz w:val="24"/>
          <w:szCs w:val="24"/>
        </w:rPr>
      </w:pPr>
    </w:p>
    <w:p w:rsidR="008D7889" w:rsidRPr="00B80585" w:rsidRDefault="008D7889" w:rsidP="00B80585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Compute using integration, the area of </w:t>
      </w:r>
      <w:r w:rsidR="00B80585">
        <w:rPr>
          <w:rFonts w:ascii="Times New Roman" w:hAnsi="Times New Roman" w:cs="Times New Roman"/>
          <w:sz w:val="24"/>
          <w:szCs w:val="24"/>
        </w:rPr>
        <w:t>the region bounded by the lines</w:t>
      </w:r>
      <w:r w:rsidRPr="00B80585">
        <w:rPr>
          <w:rFonts w:ascii="Times New Roman" w:hAnsi="Times New Roman" w:cs="Times New Roman"/>
          <w:sz w:val="24"/>
          <w:szCs w:val="24"/>
        </w:rPr>
        <w:t xml:space="preserve"> y = 4x+5,   y = 5-x,   4y-x = 5</w:t>
      </w:r>
    </w:p>
    <w:p w:rsidR="008D7889" w:rsidRPr="008D7889" w:rsidRDefault="008D7889" w:rsidP="008D7889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</w:p>
    <w:p w:rsidR="008D7889" w:rsidRPr="008D7889" w:rsidRDefault="008D7889" w:rsidP="008D7889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Find the image of the point (2, 3, 7) in the plane 3x-y-z = 7.</w:t>
      </w:r>
    </w:p>
    <w:p w:rsidR="008D7889" w:rsidRPr="008D7889" w:rsidRDefault="008D7889" w:rsidP="008D7889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</w:p>
    <w:p w:rsidR="008D7889" w:rsidRPr="00B80585" w:rsidRDefault="008D7889" w:rsidP="00B80585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 xml:space="preserve">A card from a pack of 52 cards is lost. From the remaining cards of the </w:t>
      </w:r>
      <w:r w:rsidRPr="00B80585">
        <w:rPr>
          <w:rFonts w:ascii="Times New Roman" w:hAnsi="Times New Roman" w:cs="Times New Roman"/>
          <w:sz w:val="24"/>
          <w:szCs w:val="24"/>
        </w:rPr>
        <w:t>pack, two cards are drawn and are found to be both spades. Find the  probability of the lost card being a spade.</w:t>
      </w:r>
    </w:p>
    <w:p w:rsidR="008D7889" w:rsidRPr="008D7889" w:rsidRDefault="008D7889" w:rsidP="008D7889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</w:p>
    <w:p w:rsidR="008D7889" w:rsidRPr="00B80585" w:rsidRDefault="008D7889" w:rsidP="00B80585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lastRenderedPageBreak/>
        <w:t>A manufacturer makes two products A and B. Product A sells at Rs.200/-</w:t>
      </w:r>
      <w:r w:rsidRPr="00B80585">
        <w:rPr>
          <w:rFonts w:ascii="Times New Roman" w:hAnsi="Times New Roman" w:cs="Times New Roman"/>
          <w:sz w:val="24"/>
          <w:szCs w:val="24"/>
        </w:rPr>
        <w:t xml:space="preserve"> per unit and takes 30 minutes to make. Product B sells at Rs.300/-  per unit and takes 1 hour to make. There is a permanent order of  14 units of product A and 16 unit of product B. A working week  consists of 40 hours of production and the weekly turnover must not be less than Rs.10000/-. If the profit on each unit of product A is  Rs.20/- and on product B is Rs.30/-, then find how many unit of each  product should be produced to get maximum profit. Also find the  maximum profit. Solve the problem graphically.</w:t>
      </w:r>
    </w:p>
    <w:p w:rsidR="008D7889" w:rsidRPr="008D7889" w:rsidRDefault="008D7889" w:rsidP="008D7889">
      <w:pPr>
        <w:pStyle w:val="ListParagraph"/>
        <w:ind w:left="630"/>
        <w:rPr>
          <w:rFonts w:ascii="Times New Roman" w:hAnsi="Times New Roman" w:cs="Times New Roman"/>
          <w:sz w:val="24"/>
          <w:szCs w:val="24"/>
        </w:rPr>
      </w:pPr>
    </w:p>
    <w:p w:rsidR="008D7889" w:rsidRPr="00B80585" w:rsidRDefault="008D7889" w:rsidP="00B80585">
      <w:pPr>
        <w:pStyle w:val="ListParagraph"/>
        <w:numPr>
          <w:ilvl w:val="0"/>
          <w:numId w:val="8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8D7889">
        <w:rPr>
          <w:rFonts w:ascii="Times New Roman" w:hAnsi="Times New Roman" w:cs="Times New Roman"/>
          <w:sz w:val="24"/>
          <w:szCs w:val="24"/>
        </w:rPr>
        <w:t>A wire of length 20m is to be cut into two pieces. One of the pieces</w:t>
      </w:r>
      <w:r w:rsidRPr="00B80585">
        <w:rPr>
          <w:rFonts w:ascii="Times New Roman" w:hAnsi="Times New Roman" w:cs="Times New Roman"/>
          <w:sz w:val="24"/>
          <w:szCs w:val="24"/>
        </w:rPr>
        <w:t>will be bent into the shape of square and the other into shape of an</w:t>
      </w:r>
      <w:r w:rsidR="00B80585">
        <w:rPr>
          <w:rFonts w:ascii="Times New Roman" w:hAnsi="Times New Roman" w:cs="Times New Roman"/>
          <w:sz w:val="24"/>
          <w:szCs w:val="24"/>
        </w:rPr>
        <w:t xml:space="preserve"> equilateral triangle. W</w:t>
      </w:r>
      <w:r w:rsidRPr="00B80585">
        <w:rPr>
          <w:rFonts w:ascii="Times New Roman" w:hAnsi="Times New Roman" w:cs="Times New Roman"/>
          <w:sz w:val="24"/>
          <w:szCs w:val="24"/>
        </w:rPr>
        <w:t xml:space="preserve">here </w:t>
      </w:r>
      <w:r w:rsidR="00B80585" w:rsidRPr="00B80585">
        <w:rPr>
          <w:rFonts w:ascii="Times New Roman" w:hAnsi="Times New Roman" w:cs="Times New Roman"/>
          <w:sz w:val="24"/>
          <w:szCs w:val="24"/>
        </w:rPr>
        <w:t>the wire should</w:t>
      </w:r>
      <w:r w:rsidRPr="00B80585">
        <w:rPr>
          <w:rFonts w:ascii="Times New Roman" w:hAnsi="Times New Roman" w:cs="Times New Roman"/>
          <w:sz w:val="24"/>
          <w:szCs w:val="24"/>
        </w:rPr>
        <w:t xml:space="preserve"> be cut so that the sum of</w:t>
      </w:r>
      <w:r w:rsidR="00B80585">
        <w:rPr>
          <w:rFonts w:ascii="Times New Roman" w:hAnsi="Times New Roman" w:cs="Times New Roman"/>
          <w:sz w:val="24"/>
          <w:szCs w:val="24"/>
        </w:rPr>
        <w:t xml:space="preserve"> their areas is maximum?</w:t>
      </w:r>
    </w:p>
    <w:p w:rsidR="008D7889" w:rsidRPr="008D7889" w:rsidRDefault="008D7889" w:rsidP="008D7889">
      <w:pPr>
        <w:pStyle w:val="NoSpacing"/>
        <w:rPr>
          <w:rFonts w:ascii="Times New Roman" w:hAnsi="Times New Roman" w:cs="Times New Roman"/>
          <w:color w:val="17365D"/>
          <w:sz w:val="24"/>
          <w:szCs w:val="24"/>
        </w:rPr>
      </w:pPr>
      <w:bookmarkStart w:id="0" w:name="_GoBack"/>
      <w:bookmarkEnd w:id="0"/>
    </w:p>
    <w:sectPr w:rsidR="008D7889" w:rsidRPr="008D7889" w:rsidSect="00864D47">
      <w:headerReference w:type="default" r:id="rId180"/>
      <w:footerReference w:type="default" r:id="rId18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097B" w:rsidRDefault="00DC097B" w:rsidP="00864D47">
      <w:pPr>
        <w:spacing w:after="0" w:line="240" w:lineRule="auto"/>
      </w:pPr>
      <w:r>
        <w:separator/>
      </w:r>
    </w:p>
  </w:endnote>
  <w:endnote w:type="continuationSeparator" w:id="1">
    <w:p w:rsidR="00DC097B" w:rsidRDefault="00DC097B" w:rsidP="00864D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B70" w:rsidRPr="00AF0E01" w:rsidRDefault="005A6B70" w:rsidP="005A6B70">
    <w:pPr>
      <w:pStyle w:val="Footer"/>
      <w:jc w:val="center"/>
      <w:rPr>
        <w:rFonts w:ascii="Arial" w:hAnsi="Arial"/>
        <w:sz w:val="20"/>
        <w:szCs w:val="20"/>
      </w:rPr>
    </w:pPr>
    <w:hyperlink r:id="rId1" w:history="1">
      <w:r w:rsidRPr="00AF0E01">
        <w:rPr>
          <w:rStyle w:val="Hyperlink"/>
          <w:rFonts w:ascii="Arial" w:hAnsi="Arial"/>
          <w:sz w:val="20"/>
          <w:szCs w:val="20"/>
        </w:rPr>
        <w:t>www.cbseguess.com</w:t>
      </w:r>
    </w:hyperlink>
    <w:r>
      <w:rPr>
        <w:rFonts w:ascii="Arial" w:hAnsi="Arial"/>
        <w:sz w:val="20"/>
        <w:szCs w:val="20"/>
      </w:rPr>
      <w:br/>
    </w:r>
    <w:r w:rsidRPr="00AF0E01">
      <w:rPr>
        <w:rFonts w:ascii="Arial" w:hAnsi="Arial"/>
        <w:sz w:val="20"/>
        <w:szCs w:val="20"/>
      </w:rPr>
      <w:t>Other Educational Portals</w:t>
    </w:r>
    <w:r>
      <w:rPr>
        <w:rFonts w:ascii="Arial" w:hAnsi="Arial"/>
        <w:sz w:val="20"/>
        <w:szCs w:val="20"/>
      </w:rPr>
      <w:br/>
    </w:r>
    <w:hyperlink r:id="rId2" w:history="1">
      <w:r w:rsidRPr="00AF0E01">
        <w:rPr>
          <w:rStyle w:val="Hyperlink"/>
          <w:rFonts w:ascii="Arial" w:hAnsi="Arial"/>
          <w:sz w:val="20"/>
          <w:szCs w:val="20"/>
        </w:rPr>
        <w:t xml:space="preserve">www.icseguess.com | www.ignouguess.com | www.dulife.com | www.magicsense.com | </w:t>
      </w:r>
      <w:r w:rsidRPr="00AF0E01">
        <w:rPr>
          <w:rStyle w:val="Hyperlink"/>
          <w:rFonts w:ascii="Arial" w:hAnsi="Arial"/>
          <w:sz w:val="20"/>
          <w:szCs w:val="20"/>
        </w:rPr>
        <w:t>www.niosguess.com | www.iitguess.com</w:t>
      </w:r>
    </w:hyperlink>
  </w:p>
  <w:p w:rsidR="005A6B70" w:rsidRDefault="005A6B7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097B" w:rsidRDefault="00DC097B" w:rsidP="00864D47">
      <w:pPr>
        <w:spacing w:after="0" w:line="240" w:lineRule="auto"/>
      </w:pPr>
      <w:r>
        <w:separator/>
      </w:r>
    </w:p>
  </w:footnote>
  <w:footnote w:type="continuationSeparator" w:id="1">
    <w:p w:rsidR="00DC097B" w:rsidRDefault="00DC097B" w:rsidP="00864D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6B70" w:rsidRDefault="005A6B70">
    <w:pPr>
      <w:pStyle w:val="Header"/>
    </w:pPr>
  </w:p>
  <w:tbl>
    <w:tblPr>
      <w:tblW w:w="0" w:type="auto"/>
      <w:jc w:val="center"/>
      <w:tblInd w:w="108" w:type="dxa"/>
      <w:tblLook w:val="0000"/>
    </w:tblPr>
    <w:tblGrid>
      <w:gridCol w:w="4033"/>
      <w:gridCol w:w="4715"/>
    </w:tblGrid>
    <w:tr w:rsidR="005A6B70" w:rsidRPr="000D022D" w:rsidTr="00D15AE8">
      <w:trPr>
        <w:trHeight w:val="1131"/>
        <w:jc w:val="center"/>
      </w:trPr>
      <w:tc>
        <w:tcPr>
          <w:tcW w:w="4033" w:type="dxa"/>
          <w:vAlign w:val="center"/>
        </w:tcPr>
        <w:p w:rsidR="005A6B70" w:rsidRDefault="005A6B70" w:rsidP="00D15AE8">
          <w:pPr>
            <w:pStyle w:val="Header"/>
            <w:jc w:val="center"/>
          </w:pPr>
          <w:r>
            <w:rPr>
              <w:noProof/>
            </w:rPr>
            <w:drawing>
              <wp:inline distT="0" distB="0" distL="0" distR="0">
                <wp:extent cx="2085975" cy="762000"/>
                <wp:effectExtent l="19050" t="0" r="9525" b="0"/>
                <wp:docPr id="1" name="Picture 1" descr="cbse_white_b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cbse_white_b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085975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715" w:type="dxa"/>
          <w:vAlign w:val="center"/>
        </w:tcPr>
        <w:p w:rsidR="005A6B70" w:rsidRPr="000D022D" w:rsidRDefault="005A6B70" w:rsidP="00D15AE8">
          <w:pPr>
            <w:pStyle w:val="Header"/>
            <w:jc w:val="center"/>
            <w:rPr>
              <w:b/>
              <w:color w:val="0066CC"/>
            </w:rPr>
          </w:pPr>
          <w:hyperlink r:id="rId2" w:history="1">
            <w:r w:rsidRPr="000D022D">
              <w:rPr>
                <w:rStyle w:val="Hyperlink"/>
                <w:b/>
              </w:rPr>
              <w:t>http://www.cbseguess.com/</w:t>
            </w:r>
          </w:hyperlink>
        </w:p>
      </w:tc>
    </w:tr>
  </w:tbl>
  <w:p w:rsidR="005A6B70" w:rsidRDefault="005A6B7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416307"/>
    <w:multiLevelType w:val="hybridMultilevel"/>
    <w:tmpl w:val="F67A63B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6307D9"/>
    <w:multiLevelType w:val="hybridMultilevel"/>
    <w:tmpl w:val="79589BD2"/>
    <w:lvl w:ilvl="0" w:tplc="0409000F">
      <w:start w:val="1"/>
      <w:numFmt w:val="decimal"/>
      <w:lvlText w:val="%1."/>
      <w:lvlJc w:val="left"/>
      <w:pPr>
        <w:ind w:left="3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6" w:hanging="360"/>
      </w:pPr>
    </w:lvl>
    <w:lvl w:ilvl="2" w:tplc="0409001B" w:tentative="1">
      <w:start w:val="1"/>
      <w:numFmt w:val="lowerRoman"/>
      <w:lvlText w:val="%3."/>
      <w:lvlJc w:val="right"/>
      <w:pPr>
        <w:ind w:left="1836" w:hanging="180"/>
      </w:pPr>
    </w:lvl>
    <w:lvl w:ilvl="3" w:tplc="0409000F" w:tentative="1">
      <w:start w:val="1"/>
      <w:numFmt w:val="decimal"/>
      <w:lvlText w:val="%4."/>
      <w:lvlJc w:val="left"/>
      <w:pPr>
        <w:ind w:left="2556" w:hanging="360"/>
      </w:pPr>
    </w:lvl>
    <w:lvl w:ilvl="4" w:tplc="04090019" w:tentative="1">
      <w:start w:val="1"/>
      <w:numFmt w:val="lowerLetter"/>
      <w:lvlText w:val="%5."/>
      <w:lvlJc w:val="left"/>
      <w:pPr>
        <w:ind w:left="3276" w:hanging="360"/>
      </w:pPr>
    </w:lvl>
    <w:lvl w:ilvl="5" w:tplc="0409001B" w:tentative="1">
      <w:start w:val="1"/>
      <w:numFmt w:val="lowerRoman"/>
      <w:lvlText w:val="%6."/>
      <w:lvlJc w:val="right"/>
      <w:pPr>
        <w:ind w:left="3996" w:hanging="180"/>
      </w:pPr>
    </w:lvl>
    <w:lvl w:ilvl="6" w:tplc="0409000F" w:tentative="1">
      <w:start w:val="1"/>
      <w:numFmt w:val="decimal"/>
      <w:lvlText w:val="%7."/>
      <w:lvlJc w:val="left"/>
      <w:pPr>
        <w:ind w:left="4716" w:hanging="360"/>
      </w:pPr>
    </w:lvl>
    <w:lvl w:ilvl="7" w:tplc="04090019" w:tentative="1">
      <w:start w:val="1"/>
      <w:numFmt w:val="lowerLetter"/>
      <w:lvlText w:val="%8."/>
      <w:lvlJc w:val="left"/>
      <w:pPr>
        <w:ind w:left="5436" w:hanging="360"/>
      </w:pPr>
    </w:lvl>
    <w:lvl w:ilvl="8" w:tplc="0409001B" w:tentative="1">
      <w:start w:val="1"/>
      <w:numFmt w:val="lowerRoman"/>
      <w:lvlText w:val="%9."/>
      <w:lvlJc w:val="right"/>
      <w:pPr>
        <w:ind w:left="6156" w:hanging="180"/>
      </w:pPr>
    </w:lvl>
  </w:abstractNum>
  <w:abstractNum w:abstractNumId="2">
    <w:nsid w:val="2A6F2602"/>
    <w:multiLevelType w:val="hybridMultilevel"/>
    <w:tmpl w:val="95F661CE"/>
    <w:lvl w:ilvl="0" w:tplc="BB5C5186">
      <w:start w:val="1"/>
      <w:numFmt w:val="decimal"/>
      <w:lvlText w:val="%1."/>
      <w:lvlJc w:val="left"/>
      <w:pPr>
        <w:ind w:left="630" w:hanging="360"/>
      </w:pPr>
      <w:rPr>
        <w:rFonts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1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3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5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7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9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1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3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52" w:hanging="180"/>
      </w:pPr>
      <w:rPr>
        <w:rFonts w:cs="Times New Roman"/>
      </w:rPr>
    </w:lvl>
  </w:abstractNum>
  <w:abstractNum w:abstractNumId="3">
    <w:nsid w:val="360F25FD"/>
    <w:multiLevelType w:val="hybridMultilevel"/>
    <w:tmpl w:val="F2CC40BE"/>
    <w:lvl w:ilvl="0" w:tplc="AF5AC4F8">
      <w:start w:val="26"/>
      <w:numFmt w:val="decimal"/>
      <w:lvlText w:val="%1."/>
      <w:lvlJc w:val="left"/>
      <w:pPr>
        <w:tabs>
          <w:tab w:val="num" w:pos="492"/>
        </w:tabs>
        <w:ind w:left="492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12"/>
        </w:tabs>
        <w:ind w:left="1212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32"/>
        </w:tabs>
        <w:ind w:left="1932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652"/>
        </w:tabs>
        <w:ind w:left="2652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372"/>
        </w:tabs>
        <w:ind w:left="3372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092"/>
        </w:tabs>
        <w:ind w:left="4092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12"/>
        </w:tabs>
        <w:ind w:left="4812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32"/>
        </w:tabs>
        <w:ind w:left="5532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252"/>
        </w:tabs>
        <w:ind w:left="6252" w:hanging="180"/>
      </w:pPr>
    </w:lvl>
  </w:abstractNum>
  <w:abstractNum w:abstractNumId="4">
    <w:nsid w:val="369F3146"/>
    <w:multiLevelType w:val="hybridMultilevel"/>
    <w:tmpl w:val="EEC49A88"/>
    <w:lvl w:ilvl="0" w:tplc="0809000F">
      <w:start w:val="1"/>
      <w:numFmt w:val="decimal"/>
      <w:lvlText w:val="%1."/>
      <w:lvlJc w:val="left"/>
      <w:pPr>
        <w:ind w:left="765" w:hanging="360"/>
      </w:pPr>
    </w:lvl>
    <w:lvl w:ilvl="1" w:tplc="08090019" w:tentative="1">
      <w:start w:val="1"/>
      <w:numFmt w:val="lowerLetter"/>
      <w:lvlText w:val="%2."/>
      <w:lvlJc w:val="left"/>
      <w:pPr>
        <w:ind w:left="1485" w:hanging="360"/>
      </w:pPr>
    </w:lvl>
    <w:lvl w:ilvl="2" w:tplc="0809001B" w:tentative="1">
      <w:start w:val="1"/>
      <w:numFmt w:val="lowerRoman"/>
      <w:lvlText w:val="%3."/>
      <w:lvlJc w:val="right"/>
      <w:pPr>
        <w:ind w:left="2205" w:hanging="180"/>
      </w:pPr>
    </w:lvl>
    <w:lvl w:ilvl="3" w:tplc="0809000F" w:tentative="1">
      <w:start w:val="1"/>
      <w:numFmt w:val="decimal"/>
      <w:lvlText w:val="%4."/>
      <w:lvlJc w:val="left"/>
      <w:pPr>
        <w:ind w:left="2925" w:hanging="360"/>
      </w:pPr>
    </w:lvl>
    <w:lvl w:ilvl="4" w:tplc="08090019" w:tentative="1">
      <w:start w:val="1"/>
      <w:numFmt w:val="lowerLetter"/>
      <w:lvlText w:val="%5."/>
      <w:lvlJc w:val="left"/>
      <w:pPr>
        <w:ind w:left="3645" w:hanging="360"/>
      </w:pPr>
    </w:lvl>
    <w:lvl w:ilvl="5" w:tplc="0809001B" w:tentative="1">
      <w:start w:val="1"/>
      <w:numFmt w:val="lowerRoman"/>
      <w:lvlText w:val="%6."/>
      <w:lvlJc w:val="right"/>
      <w:pPr>
        <w:ind w:left="4365" w:hanging="180"/>
      </w:pPr>
    </w:lvl>
    <w:lvl w:ilvl="6" w:tplc="0809000F" w:tentative="1">
      <w:start w:val="1"/>
      <w:numFmt w:val="decimal"/>
      <w:lvlText w:val="%7."/>
      <w:lvlJc w:val="left"/>
      <w:pPr>
        <w:ind w:left="5085" w:hanging="360"/>
      </w:pPr>
    </w:lvl>
    <w:lvl w:ilvl="7" w:tplc="08090019" w:tentative="1">
      <w:start w:val="1"/>
      <w:numFmt w:val="lowerLetter"/>
      <w:lvlText w:val="%8."/>
      <w:lvlJc w:val="left"/>
      <w:pPr>
        <w:ind w:left="5805" w:hanging="360"/>
      </w:pPr>
    </w:lvl>
    <w:lvl w:ilvl="8" w:tplc="08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">
    <w:nsid w:val="38A258B2"/>
    <w:multiLevelType w:val="hybridMultilevel"/>
    <w:tmpl w:val="2D80CD62"/>
    <w:lvl w:ilvl="0" w:tplc="9D0686EA">
      <w:start w:val="18"/>
      <w:numFmt w:val="decimal"/>
      <w:lvlText w:val="%1."/>
      <w:lvlJc w:val="left"/>
      <w:pPr>
        <w:tabs>
          <w:tab w:val="num" w:pos="492"/>
        </w:tabs>
        <w:ind w:left="492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12"/>
        </w:tabs>
        <w:ind w:left="1212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32"/>
        </w:tabs>
        <w:ind w:left="1932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652"/>
        </w:tabs>
        <w:ind w:left="2652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372"/>
        </w:tabs>
        <w:ind w:left="3372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092"/>
        </w:tabs>
        <w:ind w:left="4092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12"/>
        </w:tabs>
        <w:ind w:left="4812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32"/>
        </w:tabs>
        <w:ind w:left="5532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252"/>
        </w:tabs>
        <w:ind w:left="6252" w:hanging="180"/>
      </w:pPr>
    </w:lvl>
  </w:abstractNum>
  <w:abstractNum w:abstractNumId="6">
    <w:nsid w:val="48966BEA"/>
    <w:multiLevelType w:val="hybridMultilevel"/>
    <w:tmpl w:val="036CBD72"/>
    <w:lvl w:ilvl="0" w:tplc="3760E88C">
      <w:start w:val="23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D61B74"/>
    <w:multiLevelType w:val="hybridMultilevel"/>
    <w:tmpl w:val="9280DE2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B06974"/>
    <w:multiLevelType w:val="hybridMultilevel"/>
    <w:tmpl w:val="775A46C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40189F"/>
    <w:multiLevelType w:val="hybridMultilevel"/>
    <w:tmpl w:val="082A7070"/>
    <w:lvl w:ilvl="0" w:tplc="A1CA710A">
      <w:start w:val="1"/>
      <w:numFmt w:val="decimal"/>
      <w:lvlText w:val="%1."/>
      <w:lvlJc w:val="left"/>
      <w:pPr>
        <w:ind w:left="49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1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3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5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7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9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1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3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52" w:hanging="180"/>
      </w:pPr>
      <w:rPr>
        <w:rFonts w:cs="Times New Roman"/>
      </w:rPr>
    </w:lvl>
  </w:abstractNum>
  <w:num w:numId="1">
    <w:abstractNumId w:val="9"/>
  </w:num>
  <w:num w:numId="2">
    <w:abstractNumId w:val="3"/>
  </w:num>
  <w:num w:numId="3">
    <w:abstractNumId w:val="5"/>
  </w:num>
  <w:num w:numId="4">
    <w:abstractNumId w:val="0"/>
  </w:num>
  <w:num w:numId="5">
    <w:abstractNumId w:val="7"/>
  </w:num>
  <w:num w:numId="6">
    <w:abstractNumId w:val="4"/>
  </w:num>
  <w:num w:numId="7">
    <w:abstractNumId w:val="1"/>
  </w:num>
  <w:num w:numId="8">
    <w:abstractNumId w:val="2"/>
  </w:num>
  <w:num w:numId="9">
    <w:abstractNumId w:val="8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1B39"/>
    <w:rsid w:val="00060DBB"/>
    <w:rsid w:val="002C0976"/>
    <w:rsid w:val="003032EB"/>
    <w:rsid w:val="005A6B70"/>
    <w:rsid w:val="00864D47"/>
    <w:rsid w:val="008B37A0"/>
    <w:rsid w:val="008D7889"/>
    <w:rsid w:val="00971B39"/>
    <w:rsid w:val="00974881"/>
    <w:rsid w:val="00A15ABA"/>
    <w:rsid w:val="00B80585"/>
    <w:rsid w:val="00CD0E29"/>
    <w:rsid w:val="00DC09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DBB"/>
    <w:rPr>
      <w:rFonts w:ascii="Calibri" w:eastAsia="Times New Roman" w:hAnsi="Calibri" w:cs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060DBB"/>
    <w:pPr>
      <w:spacing w:after="0" w:line="240" w:lineRule="auto"/>
    </w:pPr>
    <w:rPr>
      <w:rFonts w:ascii="Calibri" w:eastAsia="Times New Roman" w:hAnsi="Calibri" w:cs="Arial"/>
      <w:lang w:val="en-US"/>
    </w:rPr>
  </w:style>
  <w:style w:type="paragraph" w:styleId="ListParagraph">
    <w:name w:val="List Paragraph"/>
    <w:basedOn w:val="Normal"/>
    <w:uiPriority w:val="99"/>
    <w:qFormat/>
    <w:rsid w:val="00060D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64D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4D47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aliases w:val=" Char Char, Char Char Char Char"/>
    <w:basedOn w:val="Normal"/>
    <w:link w:val="HeaderChar"/>
    <w:unhideWhenUsed/>
    <w:rsid w:val="00864D4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 Char Char Char, Char Char Char Char Char"/>
    <w:basedOn w:val="DefaultParagraphFont"/>
    <w:link w:val="Header"/>
    <w:rsid w:val="00864D47"/>
    <w:rPr>
      <w:rFonts w:ascii="Calibri" w:eastAsia="Times New Roman" w:hAnsi="Calibri" w:cs="Arial"/>
      <w:lang w:val="en-US"/>
    </w:rPr>
  </w:style>
  <w:style w:type="paragraph" w:styleId="Footer">
    <w:name w:val="footer"/>
    <w:basedOn w:val="Normal"/>
    <w:link w:val="FooterChar"/>
    <w:unhideWhenUsed/>
    <w:rsid w:val="00864D4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64D47"/>
    <w:rPr>
      <w:rFonts w:ascii="Calibri" w:eastAsia="Times New Roman" w:hAnsi="Calibri" w:cs="Arial"/>
      <w:lang w:val="en-US"/>
    </w:rPr>
  </w:style>
  <w:style w:type="character" w:styleId="Hyperlink">
    <w:name w:val="Hyperlink"/>
    <w:basedOn w:val="DefaultParagraphFont"/>
    <w:rsid w:val="005A6B7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0DBB"/>
    <w:rPr>
      <w:rFonts w:ascii="Calibri" w:eastAsia="Times New Roman" w:hAnsi="Calibri" w:cs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060DBB"/>
    <w:pPr>
      <w:spacing w:after="0" w:line="240" w:lineRule="auto"/>
    </w:pPr>
    <w:rPr>
      <w:rFonts w:ascii="Calibri" w:eastAsia="Times New Roman" w:hAnsi="Calibri" w:cs="Arial"/>
      <w:lang w:val="en-US"/>
    </w:rPr>
  </w:style>
  <w:style w:type="paragraph" w:styleId="ListParagraph">
    <w:name w:val="List Paragraph"/>
    <w:basedOn w:val="Normal"/>
    <w:uiPriority w:val="99"/>
    <w:qFormat/>
    <w:rsid w:val="00060D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64D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4D47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864D4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4D47"/>
    <w:rPr>
      <w:rFonts w:ascii="Calibri" w:eastAsia="Times New Roman" w:hAnsi="Calibri" w:cs="Arial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64D4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4D47"/>
    <w:rPr>
      <w:rFonts w:ascii="Calibri" w:eastAsia="Times New Roman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82.png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3.png"/><Relationship Id="rId84" Type="http://schemas.openxmlformats.org/officeDocument/2006/relationships/image" Target="media/image49.png"/><Relationship Id="rId89" Type="http://schemas.openxmlformats.org/officeDocument/2006/relationships/image" Target="media/image54.png"/><Relationship Id="rId112" Type="http://schemas.openxmlformats.org/officeDocument/2006/relationships/image" Target="media/image77.png"/><Relationship Id="rId133" Type="http://schemas.openxmlformats.org/officeDocument/2006/relationships/image" Target="media/image98.png"/><Relationship Id="rId138" Type="http://schemas.openxmlformats.org/officeDocument/2006/relationships/image" Target="media/image103.png"/><Relationship Id="rId154" Type="http://schemas.openxmlformats.org/officeDocument/2006/relationships/image" Target="media/image119.png"/><Relationship Id="rId159" Type="http://schemas.openxmlformats.org/officeDocument/2006/relationships/image" Target="media/image124.png"/><Relationship Id="rId175" Type="http://schemas.openxmlformats.org/officeDocument/2006/relationships/image" Target="media/image140.png"/><Relationship Id="rId170" Type="http://schemas.openxmlformats.org/officeDocument/2006/relationships/image" Target="media/image135.png"/><Relationship Id="rId16" Type="http://schemas.openxmlformats.org/officeDocument/2006/relationships/oleObject" Target="embeddings/oleObject5.bin"/><Relationship Id="rId107" Type="http://schemas.openxmlformats.org/officeDocument/2006/relationships/image" Target="media/image72.pn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9.png"/><Relationship Id="rId79" Type="http://schemas.openxmlformats.org/officeDocument/2006/relationships/image" Target="media/image44.png"/><Relationship Id="rId102" Type="http://schemas.openxmlformats.org/officeDocument/2006/relationships/image" Target="media/image67.png"/><Relationship Id="rId123" Type="http://schemas.openxmlformats.org/officeDocument/2006/relationships/image" Target="media/image88.png"/><Relationship Id="rId128" Type="http://schemas.openxmlformats.org/officeDocument/2006/relationships/image" Target="media/image93.png"/><Relationship Id="rId144" Type="http://schemas.openxmlformats.org/officeDocument/2006/relationships/image" Target="media/image109.png"/><Relationship Id="rId149" Type="http://schemas.openxmlformats.org/officeDocument/2006/relationships/image" Target="media/image114.png"/><Relationship Id="rId5" Type="http://schemas.openxmlformats.org/officeDocument/2006/relationships/footnotes" Target="footnotes.xml"/><Relationship Id="rId90" Type="http://schemas.openxmlformats.org/officeDocument/2006/relationships/image" Target="media/image55.png"/><Relationship Id="rId95" Type="http://schemas.openxmlformats.org/officeDocument/2006/relationships/image" Target="media/image60.png"/><Relationship Id="rId160" Type="http://schemas.openxmlformats.org/officeDocument/2006/relationships/image" Target="media/image125.png"/><Relationship Id="rId165" Type="http://schemas.openxmlformats.org/officeDocument/2006/relationships/image" Target="media/image130.png"/><Relationship Id="rId181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png"/><Relationship Id="rId113" Type="http://schemas.openxmlformats.org/officeDocument/2006/relationships/image" Target="media/image78.png"/><Relationship Id="rId118" Type="http://schemas.openxmlformats.org/officeDocument/2006/relationships/image" Target="media/image83.png"/><Relationship Id="rId134" Type="http://schemas.openxmlformats.org/officeDocument/2006/relationships/image" Target="media/image99.png"/><Relationship Id="rId139" Type="http://schemas.openxmlformats.org/officeDocument/2006/relationships/image" Target="media/image104.png"/><Relationship Id="rId80" Type="http://schemas.openxmlformats.org/officeDocument/2006/relationships/image" Target="media/image45.png"/><Relationship Id="rId85" Type="http://schemas.openxmlformats.org/officeDocument/2006/relationships/image" Target="media/image50.png"/><Relationship Id="rId150" Type="http://schemas.openxmlformats.org/officeDocument/2006/relationships/image" Target="media/image115.png"/><Relationship Id="rId155" Type="http://schemas.openxmlformats.org/officeDocument/2006/relationships/image" Target="media/image120.png"/><Relationship Id="rId171" Type="http://schemas.openxmlformats.org/officeDocument/2006/relationships/image" Target="media/image136.png"/><Relationship Id="rId176" Type="http://schemas.openxmlformats.org/officeDocument/2006/relationships/image" Target="media/image14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68.png"/><Relationship Id="rId108" Type="http://schemas.openxmlformats.org/officeDocument/2006/relationships/image" Target="media/image73.png"/><Relationship Id="rId124" Type="http://schemas.openxmlformats.org/officeDocument/2006/relationships/image" Target="media/image89.png"/><Relationship Id="rId129" Type="http://schemas.openxmlformats.org/officeDocument/2006/relationships/image" Target="media/image94.png"/><Relationship Id="rId54" Type="http://schemas.openxmlformats.org/officeDocument/2006/relationships/oleObject" Target="embeddings/oleObject24.bin"/><Relationship Id="rId70" Type="http://schemas.openxmlformats.org/officeDocument/2006/relationships/image" Target="media/image35.png"/><Relationship Id="rId75" Type="http://schemas.openxmlformats.org/officeDocument/2006/relationships/image" Target="media/image40.png"/><Relationship Id="rId91" Type="http://schemas.openxmlformats.org/officeDocument/2006/relationships/image" Target="media/image56.png"/><Relationship Id="rId96" Type="http://schemas.openxmlformats.org/officeDocument/2006/relationships/image" Target="media/image61.png"/><Relationship Id="rId140" Type="http://schemas.openxmlformats.org/officeDocument/2006/relationships/image" Target="media/image105.png"/><Relationship Id="rId145" Type="http://schemas.openxmlformats.org/officeDocument/2006/relationships/image" Target="media/image110.png"/><Relationship Id="rId161" Type="http://schemas.openxmlformats.org/officeDocument/2006/relationships/image" Target="media/image126.png"/><Relationship Id="rId166" Type="http://schemas.openxmlformats.org/officeDocument/2006/relationships/image" Target="media/image131.png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79.png"/><Relationship Id="rId119" Type="http://schemas.openxmlformats.org/officeDocument/2006/relationships/image" Target="media/image84.png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81" Type="http://schemas.openxmlformats.org/officeDocument/2006/relationships/image" Target="media/image46.png"/><Relationship Id="rId86" Type="http://schemas.openxmlformats.org/officeDocument/2006/relationships/image" Target="media/image51.png"/><Relationship Id="rId130" Type="http://schemas.openxmlformats.org/officeDocument/2006/relationships/image" Target="media/image95.png"/><Relationship Id="rId135" Type="http://schemas.openxmlformats.org/officeDocument/2006/relationships/image" Target="media/image100.png"/><Relationship Id="rId151" Type="http://schemas.openxmlformats.org/officeDocument/2006/relationships/image" Target="media/image116.png"/><Relationship Id="rId156" Type="http://schemas.openxmlformats.org/officeDocument/2006/relationships/image" Target="media/image121.png"/><Relationship Id="rId177" Type="http://schemas.openxmlformats.org/officeDocument/2006/relationships/image" Target="media/image142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137.png"/><Relationship Id="rId180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74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41.png"/><Relationship Id="rId97" Type="http://schemas.openxmlformats.org/officeDocument/2006/relationships/image" Target="media/image62.png"/><Relationship Id="rId104" Type="http://schemas.openxmlformats.org/officeDocument/2006/relationships/image" Target="media/image69.png"/><Relationship Id="rId120" Type="http://schemas.openxmlformats.org/officeDocument/2006/relationships/image" Target="media/image85.png"/><Relationship Id="rId125" Type="http://schemas.openxmlformats.org/officeDocument/2006/relationships/image" Target="media/image90.png"/><Relationship Id="rId141" Type="http://schemas.openxmlformats.org/officeDocument/2006/relationships/image" Target="media/image106.png"/><Relationship Id="rId146" Type="http://schemas.openxmlformats.org/officeDocument/2006/relationships/image" Target="media/image111.png"/><Relationship Id="rId167" Type="http://schemas.openxmlformats.org/officeDocument/2006/relationships/image" Target="media/image132.png"/><Relationship Id="rId7" Type="http://schemas.openxmlformats.org/officeDocument/2006/relationships/image" Target="media/image1.wmf"/><Relationship Id="rId71" Type="http://schemas.openxmlformats.org/officeDocument/2006/relationships/image" Target="media/image36.png"/><Relationship Id="rId92" Type="http://schemas.openxmlformats.org/officeDocument/2006/relationships/image" Target="media/image57.png"/><Relationship Id="rId162" Type="http://schemas.openxmlformats.org/officeDocument/2006/relationships/image" Target="media/image127.png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png"/><Relationship Id="rId87" Type="http://schemas.openxmlformats.org/officeDocument/2006/relationships/image" Target="media/image52.png"/><Relationship Id="rId110" Type="http://schemas.openxmlformats.org/officeDocument/2006/relationships/image" Target="media/image75.png"/><Relationship Id="rId115" Type="http://schemas.openxmlformats.org/officeDocument/2006/relationships/image" Target="media/image80.png"/><Relationship Id="rId131" Type="http://schemas.openxmlformats.org/officeDocument/2006/relationships/image" Target="media/image96.png"/><Relationship Id="rId136" Type="http://schemas.openxmlformats.org/officeDocument/2006/relationships/image" Target="media/image101.png"/><Relationship Id="rId157" Type="http://schemas.openxmlformats.org/officeDocument/2006/relationships/image" Target="media/image122.png"/><Relationship Id="rId178" Type="http://schemas.openxmlformats.org/officeDocument/2006/relationships/image" Target="media/image143.png"/><Relationship Id="rId61" Type="http://schemas.openxmlformats.org/officeDocument/2006/relationships/image" Target="media/image28.wmf"/><Relationship Id="rId82" Type="http://schemas.openxmlformats.org/officeDocument/2006/relationships/image" Target="media/image47.png"/><Relationship Id="rId152" Type="http://schemas.openxmlformats.org/officeDocument/2006/relationships/image" Target="media/image117.png"/><Relationship Id="rId173" Type="http://schemas.openxmlformats.org/officeDocument/2006/relationships/image" Target="media/image138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42.png"/><Relationship Id="rId100" Type="http://schemas.openxmlformats.org/officeDocument/2006/relationships/image" Target="media/image65.png"/><Relationship Id="rId105" Type="http://schemas.openxmlformats.org/officeDocument/2006/relationships/image" Target="media/image70.png"/><Relationship Id="rId126" Type="http://schemas.openxmlformats.org/officeDocument/2006/relationships/image" Target="media/image91.png"/><Relationship Id="rId147" Type="http://schemas.openxmlformats.org/officeDocument/2006/relationships/image" Target="media/image112.png"/><Relationship Id="rId168" Type="http://schemas.openxmlformats.org/officeDocument/2006/relationships/image" Target="media/image133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7.png"/><Relationship Id="rId93" Type="http://schemas.openxmlformats.org/officeDocument/2006/relationships/image" Target="media/image58.png"/><Relationship Id="rId98" Type="http://schemas.openxmlformats.org/officeDocument/2006/relationships/image" Target="media/image63.png"/><Relationship Id="rId121" Type="http://schemas.openxmlformats.org/officeDocument/2006/relationships/image" Target="media/image86.png"/><Relationship Id="rId142" Type="http://schemas.openxmlformats.org/officeDocument/2006/relationships/image" Target="media/image107.png"/><Relationship Id="rId163" Type="http://schemas.openxmlformats.org/officeDocument/2006/relationships/image" Target="media/image128.png"/><Relationship Id="rId184" Type="http://schemas.microsoft.com/office/2007/relationships/stylesWithEffects" Target="stylesWithEffects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png"/><Relationship Id="rId116" Type="http://schemas.openxmlformats.org/officeDocument/2006/relationships/image" Target="media/image81.png"/><Relationship Id="rId137" Type="http://schemas.openxmlformats.org/officeDocument/2006/relationships/image" Target="media/image102.png"/><Relationship Id="rId158" Type="http://schemas.openxmlformats.org/officeDocument/2006/relationships/image" Target="media/image123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8.png"/><Relationship Id="rId88" Type="http://schemas.openxmlformats.org/officeDocument/2006/relationships/image" Target="media/image53.png"/><Relationship Id="rId111" Type="http://schemas.openxmlformats.org/officeDocument/2006/relationships/image" Target="media/image76.png"/><Relationship Id="rId132" Type="http://schemas.openxmlformats.org/officeDocument/2006/relationships/image" Target="media/image97.png"/><Relationship Id="rId153" Type="http://schemas.openxmlformats.org/officeDocument/2006/relationships/image" Target="media/image118.png"/><Relationship Id="rId174" Type="http://schemas.openxmlformats.org/officeDocument/2006/relationships/image" Target="media/image139.png"/><Relationship Id="rId179" Type="http://schemas.openxmlformats.org/officeDocument/2006/relationships/image" Target="media/image144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71.png"/><Relationship Id="rId127" Type="http://schemas.openxmlformats.org/officeDocument/2006/relationships/image" Target="media/image92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8.png"/><Relationship Id="rId78" Type="http://schemas.openxmlformats.org/officeDocument/2006/relationships/image" Target="media/image43.png"/><Relationship Id="rId94" Type="http://schemas.openxmlformats.org/officeDocument/2006/relationships/image" Target="media/image59.png"/><Relationship Id="rId99" Type="http://schemas.openxmlformats.org/officeDocument/2006/relationships/image" Target="media/image64.png"/><Relationship Id="rId101" Type="http://schemas.openxmlformats.org/officeDocument/2006/relationships/image" Target="media/image66.png"/><Relationship Id="rId122" Type="http://schemas.openxmlformats.org/officeDocument/2006/relationships/image" Target="media/image87.png"/><Relationship Id="rId143" Type="http://schemas.openxmlformats.org/officeDocument/2006/relationships/image" Target="media/image108.png"/><Relationship Id="rId148" Type="http://schemas.openxmlformats.org/officeDocument/2006/relationships/image" Target="media/image113.png"/><Relationship Id="rId164" Type="http://schemas.openxmlformats.org/officeDocument/2006/relationships/image" Target="media/image129.png"/><Relationship Id="rId169" Type="http://schemas.openxmlformats.org/officeDocument/2006/relationships/image" Target="media/image134.png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www.icseguess.com%20|%20www.ignouguess.com%20|%20www.dulife.com%20|%20www.magicsense.com%20|%20www.niosguess.com%20|%20www.iitguess.com" TargetMode="External"/><Relationship Id="rId1" Type="http://schemas.openxmlformats.org/officeDocument/2006/relationships/hyperlink" Target="www.cbseguess.com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bseguess.com/" TargetMode="External"/><Relationship Id="rId1" Type="http://schemas.openxmlformats.org/officeDocument/2006/relationships/image" Target="media/image1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1</Pages>
  <Words>2440</Words>
  <Characters>13910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EMS</Company>
  <LinksUpToDate>false</LinksUpToDate>
  <CharactersWithSpaces>16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sther Praveen</dc:creator>
  <cp:keywords/>
  <dc:description/>
  <cp:lastModifiedBy>Accounts</cp:lastModifiedBy>
  <cp:revision>5</cp:revision>
  <dcterms:created xsi:type="dcterms:W3CDTF">2012-02-18T14:13:00Z</dcterms:created>
  <dcterms:modified xsi:type="dcterms:W3CDTF">2013-02-21T06:17:00Z</dcterms:modified>
</cp:coreProperties>
</file>